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0000004" w14:textId="77777777" w:rsidR="00337F76" w:rsidRPr="001D7D56" w:rsidRDefault="00337F76">
      <w:pPr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tbl>
      <w:tblPr>
        <w:tblStyle w:val="a"/>
        <w:tblW w:w="106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689"/>
      </w:tblGrid>
      <w:tr w:rsidR="001D7D56" w:rsidRPr="001D7D56" w14:paraId="330A380A" w14:textId="77777777">
        <w:trPr>
          <w:trHeight w:val="779"/>
        </w:trPr>
        <w:tc>
          <w:tcPr>
            <w:tcW w:w="10689" w:type="dxa"/>
            <w:shd w:val="clear" w:color="auto" w:fill="auto"/>
          </w:tcPr>
          <w:p w14:paraId="00000005" w14:textId="77777777" w:rsidR="00337F76" w:rsidRPr="001D7D56" w:rsidRDefault="00883E3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RƯỜNG ĐẠI HỌC BÁCH KHOA</w:t>
            </w:r>
          </w:p>
          <w:p w14:paraId="00000006" w14:textId="77777777" w:rsidR="00337F76" w:rsidRPr="001D7D56" w:rsidRDefault="00883E38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KHOA CÔNG NGHỆ THÔNG TIN</w:t>
            </w:r>
          </w:p>
        </w:tc>
      </w:tr>
    </w:tbl>
    <w:p w14:paraId="00000007" w14:textId="77777777" w:rsidR="00337F76" w:rsidRPr="001D7D56" w:rsidRDefault="00883E3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ĐỀ THI VÀ BÀI LÀM</w:t>
      </w:r>
    </w:p>
    <w:p w14:paraId="00000008" w14:textId="77777777" w:rsidR="00337F76" w:rsidRPr="001D7D56" w:rsidRDefault="00883E38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ên học phần: Toán ứng dụng CNTT</w:t>
      </w:r>
    </w:p>
    <w:p w14:paraId="00000009" w14:textId="77777777" w:rsidR="00337F76" w:rsidRPr="001D7D56" w:rsidRDefault="00883E38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Mã học phần: 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  <w:t xml:space="preserve">  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Hình thức thi:  </w:t>
      </w: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Tự luận có giám sát</w:t>
      </w:r>
    </w:p>
    <w:p w14:paraId="0000000A" w14:textId="01E7A0B9" w:rsidR="00337F76" w:rsidRPr="001D7D56" w:rsidRDefault="00883E38">
      <w:pPr>
        <w:pBdr>
          <w:bottom w:val="single" w:sz="6" w:space="1" w:color="000000"/>
        </w:pBdr>
        <w:spacing w:after="0" w:line="240" w:lineRule="auto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ề số: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79657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Đ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000</w:t>
      </w:r>
      <w:r w:rsidR="0002344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2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 xml:space="preserve">  Thời gian làm bài: 90 phút </w:t>
      </w: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(không kể thời gian chép/phát đề) </w:t>
      </w:r>
    </w:p>
    <w:p w14:paraId="0000000B" w14:textId="77777777" w:rsidR="00337F76" w:rsidRPr="001D7D56" w:rsidRDefault="00883E38">
      <w:pPr>
        <w:pBdr>
          <w:bottom w:val="single" w:sz="6" w:space="1" w:color="000000"/>
        </w:pBd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ược sử dụng tài liệu khi làm bài.</w:t>
      </w:r>
    </w:p>
    <w:p w14:paraId="0000000C" w14:textId="77777777" w:rsidR="00337F76" w:rsidRDefault="00337F76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0657BF9B" w14:textId="77777777" w:rsidR="003E170E" w:rsidRPr="001D7D56" w:rsidRDefault="003E170E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0000000D" w14:textId="4E185EA4" w:rsidR="00337F76" w:rsidRPr="001D7D56" w:rsidRDefault="00883E38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Họ tên: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  <w:r w:rsidR="0047214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Trần Ngọc Minh Hoàng 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Lớp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</w:t>
      </w:r>
      <w:r w:rsidR="0047214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22T_Nhật2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MSSV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</w:t>
      </w:r>
      <w:r w:rsidR="0047214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102220319</w:t>
      </w:r>
    </w:p>
    <w:p w14:paraId="0000000E" w14:textId="08642A85" w:rsidR="00337F76" w:rsidRDefault="00883E38">
      <w:pPr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inh viên làm bài trực tiếp trên tệp này, lưu tệp với định dạng MSSV_HọTên.pdf và nộp bài thông qua MS</w:t>
      </w:r>
      <w:r w:rsidR="00850118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eam</w:t>
      </w:r>
      <w:r w:rsidR="00850118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.</w:t>
      </w:r>
    </w:p>
    <w:p w14:paraId="11CF2F5D" w14:textId="77777777" w:rsidR="003E170E" w:rsidRPr="001D7D56" w:rsidRDefault="003E170E">
      <w:pPr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013A0991" w14:textId="4C6BC0A7" w:rsidR="00BE3828" w:rsidRDefault="00883E38" w:rsidP="0044552F">
      <w:pPr>
        <w:spacing w:before="120" w:after="1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44552F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Câu 1</w:t>
      </w:r>
      <w:r w:rsidRPr="0044552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Pr="0044552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2</w:t>
      </w:r>
      <w:r w:rsidR="00FF1C4C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.0</w:t>
      </w:r>
      <w:r w:rsidRPr="0044552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điểm</w:t>
      </w:r>
      <w:r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:</w:t>
      </w:r>
      <w:r w:rsidR="00BE3828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CB297A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>Viết chương trình (có sử dụng hàm) thực hiện</w:t>
      </w:r>
      <w:r w:rsidR="00354465" w:rsidRPr="0035446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5446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công việc sau, biết rằng </w:t>
      </w:r>
      <w:r w:rsidR="00354465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=</w:t>
      </w:r>
      <w:r w:rsidR="00C1330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9000</w:t>
      </w:r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>:</w:t>
      </w:r>
      <w:r w:rsidR="000B5641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br/>
      </w:r>
      <w:r w:rsidR="00BE3828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   </w:t>
      </w:r>
      <w:r w:rsid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)</w:t>
      </w:r>
      <w:r w:rsidR="00BE3828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  </w:t>
      </w:r>
      <w:r w:rsidR="00BE3828" w:rsidRPr="0044552F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(1</w:t>
      </w:r>
      <w:r w:rsidR="00FF1C4C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.0</w:t>
      </w:r>
      <w:r w:rsidR="00BE3828" w:rsidRPr="0044552F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 xml:space="preserve"> điểm)</w:t>
      </w:r>
      <w:r w:rsidR="00BE3828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7212C8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</w:t>
      </w:r>
      <w:r w:rsidR="00B01F8E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ìm </w:t>
      </w:r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 lượng và liệt kê các số hoàn hảo nhỏ hơn N</w:t>
      </w:r>
      <w:r w:rsidR="00104E22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0BDFAC13" w14:textId="77777777" w:rsidR="003E170E" w:rsidRPr="0044552F" w:rsidRDefault="003E170E" w:rsidP="0044552F">
      <w:pPr>
        <w:spacing w:before="120" w:after="1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tbl>
      <w:tblPr>
        <w:tblpPr w:leftFromText="180" w:rightFromText="180" w:vertAnchor="text" w:horzAnchor="margin" w:tblpXSpec="center" w:tblpY="-39"/>
        <w:tblW w:w="1025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BE3828" w:rsidRPr="00543716" w14:paraId="0038EAA0" w14:textId="77777777" w:rsidTr="000371F9">
        <w:tc>
          <w:tcPr>
            <w:tcW w:w="10255" w:type="dxa"/>
          </w:tcPr>
          <w:p w14:paraId="088F0FAC" w14:textId="77777777" w:rsidR="00E77879" w:rsidRDefault="00E77879" w:rsidP="00E77879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 xml:space="preserve"># Trả lời: Dán code bên dưới: </w:t>
            </w:r>
          </w:p>
          <w:p w14:paraId="2012AF99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void listperfect(int n, bool Sieve[] ) {</w:t>
            </w:r>
          </w:p>
          <w:p w14:paraId="07E74046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int index = 0;</w:t>
            </w:r>
          </w:p>
          <w:p w14:paraId="4D99800A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for(int i = 1; i &lt; n; i++) {</w:t>
            </w:r>
          </w:p>
          <w:p w14:paraId="14D1EBD5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if(perfectNumber(i, Sieve) == true) {</w:t>
            </w:r>
          </w:p>
          <w:p w14:paraId="545108F1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    cout &lt;&lt; i &lt;&lt; " ";</w:t>
            </w:r>
          </w:p>
          <w:p w14:paraId="43D0F917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    index++;</w:t>
            </w:r>
          </w:p>
          <w:p w14:paraId="42F0C4A4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29B4A6E3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}</w:t>
            </w:r>
          </w:p>
          <w:p w14:paraId="12732E1B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cout &lt;&lt; "So luong so hoan hao nho hon N la: " &lt;&lt; index;</w:t>
            </w:r>
          </w:p>
          <w:p w14:paraId="782E8D3C" w14:textId="67BC7AE7" w:rsid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}</w:t>
            </w:r>
          </w:p>
          <w:p w14:paraId="41B5A48C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bool perfectNumber(int n, bool Sieve[]) {</w:t>
            </w:r>
          </w:p>
          <w:p w14:paraId="70766420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if(n == Sumfactor(n, Sieve) - n) return true;</w:t>
            </w:r>
          </w:p>
          <w:p w14:paraId="08EC1497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else return false;</w:t>
            </w:r>
          </w:p>
          <w:p w14:paraId="287B8DFE" w14:textId="63DEAD29" w:rsid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}</w:t>
            </w:r>
          </w:p>
          <w:p w14:paraId="23DEB745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ong long Sumfactor(int n, bool Sieve[]){</w:t>
            </w:r>
          </w:p>
          <w:p w14:paraId="32299248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</w:t>
            </w:r>
          </w:p>
          <w:p w14:paraId="7FDDA12E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int factor[10001];</w:t>
            </w:r>
          </w:p>
          <w:p w14:paraId="747D576C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for(int i = 2 ; i &lt;= 10000; i++) {</w:t>
            </w:r>
          </w:p>
          <w:p w14:paraId="078FB1DD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factor[i] = 0;</w:t>
            </w:r>
          </w:p>
          <w:p w14:paraId="2EA726DB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}</w:t>
            </w:r>
          </w:p>
          <w:p w14:paraId="5D8A628B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</w:t>
            </w:r>
          </w:p>
          <w:p w14:paraId="20F3572C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int prime = 2;</w:t>
            </w:r>
          </w:p>
          <w:p w14:paraId="3264034F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while(n &gt; 1) {</w:t>
            </w:r>
          </w:p>
          <w:p w14:paraId="41DFBCC0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if(Sieve[prime] == true) {</w:t>
            </w:r>
          </w:p>
          <w:p w14:paraId="3F58DD6E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    while((n &gt; 1) &amp;&amp; (n % prime == 0)) {</w:t>
            </w:r>
          </w:p>
          <w:p w14:paraId="4F3389F8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        factor[prime] += 1;</w:t>
            </w:r>
          </w:p>
          <w:p w14:paraId="0740D41A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        n = n / prime;</w:t>
            </w:r>
          </w:p>
          <w:p w14:paraId="5D15973A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2057653D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53D38E7B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prime++;</w:t>
            </w:r>
          </w:p>
          <w:p w14:paraId="760DDCCC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 xml:space="preserve">    }</w:t>
            </w:r>
          </w:p>
          <w:p w14:paraId="0CDC6F54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long long sum = 1;</w:t>
            </w:r>
          </w:p>
          <w:p w14:paraId="7FA7AEAC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for(int i = 2; i &lt; 10001; i++){</w:t>
            </w:r>
          </w:p>
          <w:p w14:paraId="5EE4EF6C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if(factor[i] != 0){</w:t>
            </w:r>
          </w:p>
          <w:p w14:paraId="0FC1F4A7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    sum *= (pow(i, factor[i] + 1) - 1) / (i - 1);</w:t>
            </w:r>
          </w:p>
          <w:p w14:paraId="1ED36C28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2FE90AEE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}</w:t>
            </w:r>
          </w:p>
          <w:p w14:paraId="1A55227B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return sum;</w:t>
            </w:r>
          </w:p>
          <w:p w14:paraId="26F2E638" w14:textId="4F18903D" w:rsid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}</w:t>
            </w:r>
          </w:p>
          <w:p w14:paraId="650628C3" w14:textId="77777777" w:rsidR="00FF7722" w:rsidRDefault="00E77879" w:rsidP="00E77879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 Dán kết quả thực thi vào bên dưới:</w:t>
            </w:r>
          </w:p>
          <w:p w14:paraId="6F4A81EE" w14:textId="77777777" w:rsidR="0047214E" w:rsidRDefault="0047214E" w:rsidP="00E77879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1B50A78F" w14:textId="56F3ADA8" w:rsidR="0047214E" w:rsidRPr="003E170E" w:rsidRDefault="0047214E" w:rsidP="00E77879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drawing>
                <wp:inline distT="0" distB="0" distL="0" distR="0" wp14:anchorId="5D59F659" wp14:editId="5F4C98E2">
                  <wp:extent cx="6374765" cy="1087755"/>
                  <wp:effectExtent l="0" t="0" r="6985" b="0"/>
                  <wp:docPr id="521660244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1660244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74765" cy="10877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33FDE5" w14:textId="77777777" w:rsidR="003E170E" w:rsidRPr="003E170E" w:rsidRDefault="003E170E" w:rsidP="003E170E">
      <w:pPr>
        <w:pStyle w:val="oancuaDanhsach"/>
        <w:spacing w:before="120" w:after="120"/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30853965" w14:textId="3D52C3F2" w:rsidR="00BE3828" w:rsidRPr="0044552F" w:rsidRDefault="00BE3828" w:rsidP="00FD2811">
      <w:pPr>
        <w:pStyle w:val="oancuaDanhsach"/>
        <w:numPr>
          <w:ilvl w:val="0"/>
          <w:numId w:val="5"/>
        </w:numPr>
        <w:spacing w:before="120" w:after="120"/>
        <w:ind w:left="284" w:firstLine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44552F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(1</w:t>
      </w:r>
      <w:r w:rsidR="00FF1C4C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.0</w:t>
      </w:r>
      <w:r w:rsidRPr="0044552F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 xml:space="preserve"> điểm)</w:t>
      </w:r>
      <w:r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6047A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o M là số hoàn hảo lớn nhất vừa tìm được</w:t>
      </w:r>
      <w:r w:rsidR="005823AA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. </w:t>
      </w:r>
      <w:r w:rsidR="0098205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ìm số nguyên tố gần M nhất</w:t>
      </w:r>
      <w:r w:rsidR="004435C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tbl>
      <w:tblPr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BE3828" w:rsidRPr="00543716" w14:paraId="288537F9" w14:textId="77777777" w:rsidTr="000371F9">
        <w:tc>
          <w:tcPr>
            <w:tcW w:w="10255" w:type="dxa"/>
          </w:tcPr>
          <w:p w14:paraId="14F20039" w14:textId="28C90552" w:rsidR="00BE3828" w:rsidRDefault="00BE3828" w:rsidP="000371F9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 Dán code vào bên dưới:</w:t>
            </w:r>
          </w:p>
          <w:p w14:paraId="4DA97D69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ong long findClosestPrime(int n, bool Sieve[]){</w:t>
            </w:r>
          </w:p>
          <w:p w14:paraId="7A3D081F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int i = n + 1;</w:t>
            </w:r>
          </w:p>
          <w:p w14:paraId="126D8B72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if (n &lt; 2) return 2;</w:t>
            </w:r>
          </w:p>
          <w:p w14:paraId="0F8B4366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while(1){</w:t>
            </w:r>
          </w:p>
          <w:p w14:paraId="6CA54F42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if(Sieve[i] == true) break;</w:t>
            </w:r>
          </w:p>
          <w:p w14:paraId="1CDE8174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else i++;</w:t>
            </w:r>
          </w:p>
          <w:p w14:paraId="1F18F6F7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}</w:t>
            </w:r>
          </w:p>
          <w:p w14:paraId="1BC72192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int j = n - 1;</w:t>
            </w:r>
          </w:p>
          <w:p w14:paraId="415FAE96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while(1) {</w:t>
            </w:r>
          </w:p>
          <w:p w14:paraId="0EB99473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if(Sieve[j] == true) break;</w:t>
            </w:r>
          </w:p>
          <w:p w14:paraId="0080BF19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else j--;</w:t>
            </w:r>
          </w:p>
          <w:p w14:paraId="662FC1DA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}</w:t>
            </w:r>
          </w:p>
          <w:p w14:paraId="512CA2A2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if (abs(n - i) &lt; abs(n - j)) return i;</w:t>
            </w:r>
          </w:p>
          <w:p w14:paraId="38680F5F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 xml:space="preserve">    else if (abs(n - i) &gt; abs(n - j)) return j;</w:t>
            </w:r>
          </w:p>
          <w:p w14:paraId="0B228648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else {</w:t>
            </w:r>
          </w:p>
          <w:p w14:paraId="468638AB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cout &lt;&lt; "It has 2 closest prime: " &lt;&lt; i &lt;&lt; " and " &lt;&lt; j &lt;&lt; endl;</w:t>
            </w:r>
          </w:p>
          <w:p w14:paraId="2638E106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return 0;</w:t>
            </w:r>
          </w:p>
          <w:p w14:paraId="6F1D620B" w14:textId="77777777" w:rsidR="0047214E" w:rsidRPr="0047214E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} </w:t>
            </w:r>
          </w:p>
          <w:p w14:paraId="360FCFC9" w14:textId="5547290B" w:rsidR="0047214E" w:rsidRPr="00F6467F" w:rsidRDefault="0047214E" w:rsidP="0047214E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}</w:t>
            </w:r>
          </w:p>
          <w:p w14:paraId="2F408B72" w14:textId="77777777" w:rsidR="00BE3828" w:rsidRDefault="00BE3828" w:rsidP="000371F9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# Trả lời: Dán kết quả thực thi vào bên dưới:</w:t>
            </w:r>
          </w:p>
          <w:p w14:paraId="36EFCC81" w14:textId="54F3FEB2" w:rsidR="0047214E" w:rsidRPr="003E170E" w:rsidRDefault="0047214E" w:rsidP="000371F9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47214E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drawing>
                <wp:inline distT="0" distB="0" distL="0" distR="0" wp14:anchorId="2F7EE828" wp14:editId="329D09D1">
                  <wp:extent cx="6374765" cy="960120"/>
                  <wp:effectExtent l="0" t="0" r="6985" b="0"/>
                  <wp:docPr id="797981287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7981287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74765" cy="960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DBED2B2" w14:textId="77777777" w:rsidR="003E170E" w:rsidRDefault="003E170E" w:rsidP="0043561C">
      <w:pPr>
        <w:spacing w:before="120" w:after="120"/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</w:pPr>
    </w:p>
    <w:p w14:paraId="5E0835A0" w14:textId="5458CD0A" w:rsidR="0043561C" w:rsidRDefault="00883E38" w:rsidP="0043561C">
      <w:pPr>
        <w:spacing w:before="120" w:after="1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Câu 2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="00427BA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2</w:t>
      </w:r>
      <w:r w:rsidR="00FF1C4C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.0</w:t>
      </w:r>
      <w:r w:rsidR="00C46EC7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điểm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): Cho ma trận A. </w:t>
      </w:r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Viết </w:t>
      </w:r>
      <w:r w:rsidR="004356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ương trình</w:t>
      </w:r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6A142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(có sử dụng hàm) thực hiện </w:t>
      </w:r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phân rã ma trận </w:t>
      </w:r>
      <w:sdt>
        <w:sdtPr>
          <w:rPr>
            <w:color w:val="000000" w:themeColor="text1"/>
          </w:rPr>
          <w:tag w:val="goog_rdk_1"/>
          <w:id w:val="-19400643"/>
        </w:sdtPr>
        <w:sdtContent/>
      </w:sdt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 bằng phương pháp </w:t>
      </w:r>
      <w:r w:rsidR="004356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VD.</w:t>
      </w:r>
    </w:p>
    <w:p w14:paraId="067F6A49" w14:textId="77777777" w:rsidR="003E170E" w:rsidRPr="00543716" w:rsidRDefault="003E170E" w:rsidP="0043561C">
      <w:pPr>
        <w:spacing w:before="120" w:after="1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tbl>
      <w:tblPr>
        <w:tblStyle w:val="a2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337F76" w:rsidRPr="001D7D56" w14:paraId="29D0C98C" w14:textId="77777777">
        <w:trPr>
          <w:trHeight w:val="1548"/>
        </w:trPr>
        <w:tc>
          <w:tcPr>
            <w:tcW w:w="10255" w:type="dxa"/>
          </w:tcPr>
          <w:p w14:paraId="00000027" w14:textId="0FEB9552" w:rsidR="00337F76" w:rsidRDefault="00883E38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54188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án code vào bên dưới</w:t>
            </w:r>
          </w:p>
          <w:p w14:paraId="24CC5E38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// Dieu kien cua ma tran A: khi phan ra Eigen ma tran A_T * A, phai co it nhat 1 Eigen Value</w:t>
            </w:r>
          </w:p>
          <w:p w14:paraId="4F475D97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7FDE3C20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#include&lt;bits/stdc++.h&gt;</w:t>
            </w:r>
          </w:p>
          <w:p w14:paraId="0BB58267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#include"Eigen/Dense"</w:t>
            </w:r>
          </w:p>
          <w:p w14:paraId="4D5856C0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#include"Eigen/Eigenvalues"</w:t>
            </w:r>
          </w:p>
          <w:p w14:paraId="5104D978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using namespace std;</w:t>
            </w:r>
          </w:p>
          <w:p w14:paraId="4217A2A4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using namespace Eigen;</w:t>
            </w:r>
          </w:p>
          <w:p w14:paraId="1FC74373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#define Matrix vector&lt;vector&lt;float&gt;&gt;</w:t>
            </w:r>
          </w:p>
          <w:p w14:paraId="3A734C66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atrix operator*(Matrix a, Matrix b) {</w:t>
            </w:r>
          </w:p>
          <w:p w14:paraId="7446B2AD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atrix c;</w:t>
            </w:r>
          </w:p>
          <w:p w14:paraId="57419DF1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f(a[0].size() != b.size())</w:t>
            </w:r>
          </w:p>
          <w:p w14:paraId="0B551393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return c;</w:t>
            </w:r>
          </w:p>
          <w:p w14:paraId="59DCACE4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 = Matrix(a.size(), vector&lt;float&gt;(b[0].size(), 0));</w:t>
            </w:r>
          </w:p>
          <w:p w14:paraId="01E19367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i = 0; i &lt; c.size(); i++)</w:t>
            </w:r>
          </w:p>
          <w:p w14:paraId="45E09176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j = 0; j &lt; c[i].size(); j++)</w:t>
            </w:r>
          </w:p>
          <w:p w14:paraId="53393ACE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>for(int k = 0; k &lt; b.size(); k++)</w:t>
            </w:r>
          </w:p>
          <w:p w14:paraId="5591C0A2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[i][j] += a[i][k] * b[k][j];</w:t>
            </w:r>
          </w:p>
          <w:p w14:paraId="5397F1D9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return c;</w:t>
            </w:r>
          </w:p>
          <w:p w14:paraId="0725FA5C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57025DCF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atrix Tranpose(Matrix A) {</w:t>
            </w:r>
          </w:p>
          <w:p w14:paraId="10D5A57E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atrix res(A[0].size(), vector&lt;float&gt;(A.size()));</w:t>
            </w:r>
          </w:p>
          <w:p w14:paraId="6F3A9DB3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i = 0; i &lt; A.size(); i++)</w:t>
            </w:r>
          </w:p>
          <w:p w14:paraId="36C0CE72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j = 0; j &lt; A[i].size(); j++)</w:t>
            </w:r>
          </w:p>
          <w:p w14:paraId="1DBCACFB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res[j][i] = A[i][j];</w:t>
            </w:r>
          </w:p>
          <w:p w14:paraId="6A44CA2F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return res;</w:t>
            </w:r>
          </w:p>
          <w:p w14:paraId="6C0D6555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MatrixXf FromMatrix(Matrix A) {</w:t>
            </w:r>
          </w:p>
          <w:p w14:paraId="58F55C2C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atrixXf res = MatrixXf::Zero(A.size(), A[0].size());</w:t>
            </w:r>
          </w:p>
          <w:p w14:paraId="57DDEC35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i = 0; i &lt; A.size(); i++)</w:t>
            </w:r>
          </w:p>
          <w:p w14:paraId="77BBA07E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j = 0; j &lt; A[i].size(); j++)</w:t>
            </w:r>
          </w:p>
          <w:p w14:paraId="7408E98C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res(i, j) = A[i][j];</w:t>
            </w:r>
          </w:p>
          <w:p w14:paraId="14F48FBB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return res;</w:t>
            </w:r>
          </w:p>
          <w:p w14:paraId="053AB3C2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380EBD25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atrix ToMatrix(MatrixXf A) {</w:t>
            </w:r>
          </w:p>
          <w:p w14:paraId="287AF99A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atrix res = Matrix(A.rows(), vector&lt;float&gt;(A.cols()));</w:t>
            </w:r>
          </w:p>
          <w:p w14:paraId="10C65586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i = 0; i &lt; res.size(); i++)</w:t>
            </w:r>
          </w:p>
          <w:p w14:paraId="23CBC196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j = 0; j &lt; res[i].size(); j++)</w:t>
            </w:r>
          </w:p>
          <w:p w14:paraId="5ACE4B0B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res[i][j] = A(i, j);</w:t>
            </w:r>
          </w:p>
          <w:p w14:paraId="3721BDA3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return res;</w:t>
            </w:r>
          </w:p>
          <w:p w14:paraId="2474EB7C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347AC2A6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void Print(Matrix A, string name = "") {</w:t>
            </w:r>
          </w:p>
          <w:p w14:paraId="648A2289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out &lt;&lt; name &lt;&lt; ":\n";</w:t>
            </w:r>
          </w:p>
          <w:p w14:paraId="225BBF82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i = 0; i &lt; A.size(); i++) {</w:t>
            </w:r>
          </w:p>
          <w:p w14:paraId="34CE9A9F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j = 0; j &lt; A[i].size(); j++)</w:t>
            </w:r>
          </w:p>
          <w:p w14:paraId="750E88AB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printf("%10.5f ", A[i][j]);</w:t>
            </w:r>
          </w:p>
          <w:p w14:paraId="499E1031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printf("\n");</w:t>
            </w:r>
          </w:p>
          <w:p w14:paraId="4FDFFC3F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5EDCCB8F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>printf("\n");</w:t>
            </w:r>
          </w:p>
          <w:p w14:paraId="577A2283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038AD535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atrix A;</w:t>
            </w:r>
          </w:p>
          <w:p w14:paraId="00220F06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void Input() {</w:t>
            </w:r>
          </w:p>
          <w:p w14:paraId="35A71892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nt n, m;cout &lt;&lt; "Matrix size n, m = ";</w:t>
            </w:r>
          </w:p>
          <w:p w14:paraId="66666624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in &gt;&gt; n &gt;&gt; m;</w:t>
            </w:r>
          </w:p>
          <w:p w14:paraId="016957C9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 = Matrix(n, vector&lt;float&gt;(m));</w:t>
            </w:r>
          </w:p>
          <w:p w14:paraId="4159724A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out &lt;&lt; "Matrix: \n";</w:t>
            </w:r>
          </w:p>
          <w:p w14:paraId="1F826A89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i = 0; i &lt; n; i++)</w:t>
            </w:r>
          </w:p>
          <w:p w14:paraId="693DCD0E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j = 0; j &lt; m; j++)</w:t>
            </w:r>
          </w:p>
          <w:p w14:paraId="02F07046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in &gt;&gt; A[i][j];</w:t>
            </w:r>
          </w:p>
          <w:p w14:paraId="5D0FED44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470E409E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void SwapCol(Matrix &amp;A, int i, int j) {</w:t>
            </w:r>
          </w:p>
          <w:p w14:paraId="08D1C1FF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k = 0; k &lt; A.size(); k++)</w:t>
            </w:r>
          </w:p>
          <w:p w14:paraId="720C09E2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swap(A[k][i], A[k][j]);</w:t>
            </w:r>
          </w:p>
          <w:p w14:paraId="52E4106C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1256D9AD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vector&lt;Matrix&gt; EigenDecompose(Matrix A) {</w:t>
            </w:r>
          </w:p>
          <w:p w14:paraId="28E97E8B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atrixXf M = FromMatrix(A);</w:t>
            </w:r>
          </w:p>
          <w:p w14:paraId="20A852EB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EigenSolver&lt;MatrixXf&gt; S(M);</w:t>
            </w:r>
          </w:p>
          <w:p w14:paraId="7481D297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atrix P = ToMatrix(S.pseudoEigenvectors());</w:t>
            </w:r>
          </w:p>
          <w:p w14:paraId="3378E72A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atrix G = ToMatrix(S.pseudoEigenvalueMatrix());</w:t>
            </w:r>
          </w:p>
          <w:p w14:paraId="4048F6EC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i = 0; i &lt; G.size() - 1; i++)</w:t>
            </w:r>
          </w:p>
          <w:p w14:paraId="4A358C35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j = i + 1; j &lt; G.size(); j++)</w:t>
            </w:r>
          </w:p>
          <w:p w14:paraId="0350AA3E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  <w:t>if(G[i][i] &lt; G[j][j]) {</w:t>
            </w:r>
          </w:p>
          <w:p w14:paraId="489FCFF5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  <w:t>swap(G[i][i], G[j][j]);</w:t>
            </w:r>
          </w:p>
          <w:p w14:paraId="35F9D621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SwapCol(P, i, j);</w:t>
            </w:r>
          </w:p>
          <w:p w14:paraId="4C987E96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113D2F17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return {P, G};</w:t>
            </w:r>
          </w:p>
          <w:p w14:paraId="73443CBA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1BDA8E54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vector&lt;float&gt; MatrixSolve(Matrix A) {</w:t>
            </w:r>
          </w:p>
          <w:p w14:paraId="2A92EF94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i = 0; i &lt; A.size(); i++) {int i_m = i, v_m = A[i][i];</w:t>
            </w:r>
          </w:p>
          <w:p w14:paraId="61FDCA0B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>for(int j = i + 1; j &lt; A.size(); j++)</w:t>
            </w:r>
          </w:p>
          <w:p w14:paraId="603CFA8F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f(abs(A[j][i] &gt; v_m)) {</w:t>
            </w:r>
          </w:p>
          <w:p w14:paraId="1E6535BD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  <w:t>v_m = A[j][i];</w:t>
            </w:r>
          </w:p>
          <w:p w14:paraId="2BCB5BD1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  <w:t>i_m = j;</w:t>
            </w:r>
          </w:p>
          <w:p w14:paraId="338E37B2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  <w:t>}</w:t>
            </w:r>
          </w:p>
          <w:p w14:paraId="71FB682D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  <w:t>if(i_m != i)</w:t>
            </w:r>
          </w:p>
          <w:p w14:paraId="54D86F3F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swap(A[i], A[i_m]);</w:t>
            </w:r>
          </w:p>
          <w:p w14:paraId="0E30A91E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 (int j = i + 1; j &lt; A.size(); j++) {</w:t>
            </w:r>
          </w:p>
          <w:p w14:paraId="7BD4A695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ouble f = 0;</w:t>
            </w:r>
          </w:p>
          <w:p w14:paraId="2807954C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f(A[i][i] != 0)</w:t>
            </w:r>
          </w:p>
          <w:p w14:paraId="45F73F21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 = A[j][i] / A[i][i];</w:t>
            </w:r>
          </w:p>
          <w:p w14:paraId="393DA982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 (int k = i + 1; k &lt; A[j].size(); k++)</w:t>
            </w:r>
          </w:p>
          <w:p w14:paraId="0D9CB5DF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[j][k] -= A[i][k] * f;</w:t>
            </w:r>
          </w:p>
          <w:p w14:paraId="4FF9F717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[j][i] = 0;</w:t>
            </w:r>
          </w:p>
          <w:p w14:paraId="43890758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7AEB9A93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3B95F0EA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i = 0; i &lt; A.size(); i++)</w:t>
            </w:r>
          </w:p>
          <w:p w14:paraId="02481010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j = 0; j &lt; A.size(); j++)</w:t>
            </w:r>
          </w:p>
          <w:p w14:paraId="219CDB21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f(isnan(A[i][j]))</w:t>
            </w:r>
          </w:p>
          <w:p w14:paraId="198F4601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[i][j] = 0;</w:t>
            </w:r>
          </w:p>
          <w:p w14:paraId="287D43A5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vector&lt;float&gt; X(A.size(), 1);</w:t>
            </w:r>
          </w:p>
          <w:p w14:paraId="6898DC04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i = 0; i &lt; A.size(); i++) {</w:t>
            </w:r>
          </w:p>
          <w:p w14:paraId="4B3D85CE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nt j;</w:t>
            </w:r>
          </w:p>
          <w:p w14:paraId="12430F73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ool f = false;</w:t>
            </w:r>
          </w:p>
          <w:p w14:paraId="31B45990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j = 0; j &lt; A.size(); j++)</w:t>
            </w:r>
          </w:p>
          <w:p w14:paraId="6EDCB849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f(A[i][j] != 0) {</w:t>
            </w:r>
          </w:p>
          <w:p w14:paraId="2496B398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 = true;</w:t>
            </w:r>
          </w:p>
          <w:p w14:paraId="4474976C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reak;</w:t>
            </w:r>
          </w:p>
          <w:p w14:paraId="47E1F5D5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if(f)</w:t>
            </w:r>
          </w:p>
          <w:p w14:paraId="42A0BFED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X[j] = -i;</w:t>
            </w:r>
          </w:p>
          <w:p w14:paraId="2BEFAEE1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2514C807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>for(int i = X.size() - 1; i &gt;= 0; i--)</w:t>
            </w:r>
          </w:p>
          <w:p w14:paraId="294A89AA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f(X[i] &lt;= 0) {</w:t>
            </w:r>
          </w:p>
          <w:p w14:paraId="2B8FFF6C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nt r = -X[i];</w:t>
            </w:r>
          </w:p>
          <w:p w14:paraId="4E46A2B5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X[i] = 0;</w:t>
            </w:r>
          </w:p>
          <w:p w14:paraId="06DCD6BE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j = i + 1; j &lt; A[r].size(); j++)</w:t>
            </w:r>
          </w:p>
          <w:p w14:paraId="6126FA75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  <w:t>X[i] -= X[j] * A[r][j] / A[r][i];</w:t>
            </w:r>
          </w:p>
          <w:p w14:paraId="2F6346A0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0E994617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loat s = 0;</w:t>
            </w:r>
          </w:p>
          <w:p w14:paraId="29228B4B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i = 0; i &lt; X.size(); i++)</w:t>
            </w:r>
          </w:p>
          <w:p w14:paraId="2D4672CC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s += X[i] * X[i];</w:t>
            </w:r>
          </w:p>
          <w:p w14:paraId="02AEB895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i = 0; i &lt; X.size(); i++)</w:t>
            </w:r>
          </w:p>
          <w:p w14:paraId="03EBCFA6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X[i] /= sqrt(s);</w:t>
            </w:r>
          </w:p>
          <w:p w14:paraId="0889CA88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return X;</w:t>
            </w:r>
          </w:p>
          <w:p w14:paraId="292B88DB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062E12C1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vector&lt;Matrix&gt; SVDDecompose(Matrix A) {</w:t>
            </w:r>
          </w:p>
          <w:p w14:paraId="309236DA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atrix A_T = Tranpose(A);</w:t>
            </w:r>
          </w:p>
          <w:p w14:paraId="744F20A2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vector&lt;Matrix&gt; E = EigenDecompose(A_T * A);</w:t>
            </w:r>
          </w:p>
          <w:p w14:paraId="1AA3E615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Print(E[0], "Eigen Vector");</w:t>
            </w:r>
          </w:p>
          <w:p w14:paraId="1CBE7797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Print(E[1], "Eigen Values");</w:t>
            </w:r>
          </w:p>
          <w:p w14:paraId="51FEAC07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atrix V = E[0];</w:t>
            </w:r>
          </w:p>
          <w:p w14:paraId="321A7005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atrix S(A.size(), vector&lt;float&gt;(A[0].size()));</w:t>
            </w:r>
          </w:p>
          <w:p w14:paraId="3B4843BD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f(isnan(E[1][0][0]) || E[1][0][0] &lt;= 0) {</w:t>
            </w:r>
          </w:p>
          <w:p w14:paraId="5E5B6DEB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printf("Khong the phan ra ma tran!\n");</w:t>
            </w:r>
          </w:p>
          <w:p w14:paraId="7494BC6A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return vector&lt;Matrix&gt;();</w:t>
            </w:r>
          </w:p>
          <w:p w14:paraId="090D2BDE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595892C7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i = 0; i &lt; min(E[1].size(), S.size()); i++)for(int j = 0; j &lt; min(E[1][i].size(), S[i].size()); j++) {</w:t>
            </w:r>
          </w:p>
          <w:p w14:paraId="3603BFCC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f(E[1][i][j] &lt;= 0)</w:t>
            </w:r>
          </w:p>
          <w:p w14:paraId="48E1D757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S[i][j] = 0;</w:t>
            </w:r>
          </w:p>
          <w:p w14:paraId="1B0F0378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else</w:t>
            </w:r>
          </w:p>
          <w:p w14:paraId="2A04C46C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  <w:t>S[i][j] = sqrt(E[1][i][j]);</w:t>
            </w:r>
          </w:p>
          <w:p w14:paraId="13F0350F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>if(isnan(S[i][j]))</w:t>
            </w:r>
          </w:p>
          <w:p w14:paraId="0130416B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  <w:t>S[i][j] = 0;</w:t>
            </w:r>
          </w:p>
          <w:p w14:paraId="334A457E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  <w:t>}</w:t>
            </w:r>
          </w:p>
          <w:p w14:paraId="4358BF47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l-PL"/>
              </w:rPr>
              <w:t>Matrix U = A * V;</w:t>
            </w:r>
          </w:p>
          <w:p w14:paraId="3EAED73B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while(U[0].size() &lt; A.size())</w:t>
            </w:r>
          </w:p>
          <w:p w14:paraId="5483B8B7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i = 0; i &lt; U.size(); i++)</w:t>
            </w:r>
          </w:p>
          <w:p w14:paraId="5C522CDB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U[i].push_back(0);</w:t>
            </w:r>
          </w:p>
          <w:p w14:paraId="578FA85F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while(U[0].size() &gt; A.size())</w:t>
            </w:r>
          </w:p>
          <w:p w14:paraId="3D3B240C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i = 0; i &lt; U.size(); i++)</w:t>
            </w:r>
          </w:p>
          <w:p w14:paraId="20E2AA8A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U[i].pop_back();</w:t>
            </w:r>
          </w:p>
          <w:p w14:paraId="32B5433B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i = 0; i &lt; U.size(); i++) {</w:t>
            </w:r>
          </w:p>
          <w:p w14:paraId="6EE0F2C4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f(S[i][i] != 0)</w:t>
            </w:r>
          </w:p>
          <w:p w14:paraId="46CE3C38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j = 0; j &lt; U.size(); j++)</w:t>
            </w:r>
          </w:p>
          <w:p w14:paraId="70E90349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U[j][i] /= S[i][i];</w:t>
            </w:r>
          </w:p>
          <w:p w14:paraId="36300AA5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else</w:t>
            </w:r>
          </w:p>
          <w:p w14:paraId="6C1530FC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j = 0; j &lt; U.size(); j++)</w:t>
            </w:r>
          </w:p>
          <w:p w14:paraId="0405139C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U[j][i] /= S[i][i];</w:t>
            </w:r>
          </w:p>
          <w:p w14:paraId="51CDF60D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65653B45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i = 0; i &lt; U.size(); i++) {</w:t>
            </w:r>
          </w:p>
          <w:p w14:paraId="779FAB24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f(i &lt; min(S.size(), S[0].size()) &amp;&amp; S[i][i] != 0)</w:t>
            </w:r>
          </w:p>
          <w:p w14:paraId="4375858E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ontinue;</w:t>
            </w:r>
          </w:p>
          <w:p w14:paraId="0E916DA2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vector&lt;float&gt; v = MatrixSolve(Tranpose(U));</w:t>
            </w:r>
          </w:p>
          <w:p w14:paraId="7C27998B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or(int j = 0; j &lt; U.size(); j++)</w:t>
            </w:r>
          </w:p>
          <w:p w14:paraId="163A6475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U[j][i] = v[j];</w:t>
            </w:r>
          </w:p>
          <w:p w14:paraId="592C92D3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return {U, S, Tranpose(V)};</w:t>
            </w:r>
          </w:p>
          <w:p w14:paraId="1E099CF2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71D69FCA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nt main() {</w:t>
            </w:r>
          </w:p>
          <w:p w14:paraId="51BD0B35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nput();</w:t>
            </w:r>
          </w:p>
          <w:p w14:paraId="5C63CFC9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vector&lt;Matrix&gt; SVD = SVDDecompose(A);</w:t>
            </w:r>
          </w:p>
          <w:p w14:paraId="7C27428F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f(SVD.size() &gt; 0) {</w:t>
            </w:r>
          </w:p>
          <w:p w14:paraId="09316169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Print(SVD[0], "U");</w:t>
            </w:r>
          </w:p>
          <w:p w14:paraId="4672BD8E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>Print(SVD[1], "Sigma");</w:t>
            </w:r>
          </w:p>
          <w:p w14:paraId="3ADEC435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Print(SVD[2], "V^T");</w:t>
            </w:r>
          </w:p>
          <w:p w14:paraId="0F19F402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Print(SVD[0] * SVD[1] * SVD[2], "Validating U * Sigma * V^T");</w:t>
            </w:r>
          </w:p>
          <w:p w14:paraId="71B2A087" w14:textId="77777777" w:rsidR="00C92E5E" w:rsidRPr="00C92E5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022D25D9" w14:textId="6CC556E6" w:rsidR="00C92E5E" w:rsidRPr="0054188E" w:rsidRDefault="00C92E5E" w:rsidP="00C92E5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2ED89C32" w14:textId="77777777" w:rsidR="000D3E98" w:rsidRDefault="00883E38" w:rsidP="000D3E98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54188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Dán kết quả thực thi 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ào bên dưới</w:t>
            </w:r>
            <w:r w:rsidR="00CF48B7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biết rằng 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4435C7" w:rsidRPr="003A1FCD">
              <w:rPr>
                <w:rFonts w:ascii="Times New Roman" w:eastAsia="Times New Roman" w:hAnsi="Times New Roman" w:cs="Times New Roman"/>
                <w:color w:val="000000" w:themeColor="text1"/>
                <w:position w:val="-58"/>
                <w:sz w:val="26"/>
                <w:szCs w:val="26"/>
              </w:rPr>
              <w:object w:dxaOrig="1719" w:dyaOrig="1300" w14:anchorId="7B1168F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5pt;height:66.5pt" o:ole="">
                  <v:imagedata r:id="rId11" o:title=""/>
                </v:shape>
                <o:OLEObject Type="Embed" ProgID="Equation.DSMT4" ShapeID="_x0000_i1025" DrawAspect="Content" ObjectID="_1778333209" r:id="rId12"/>
              </w:object>
            </w:r>
            <w:r w:rsidR="00CF48B7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</w:t>
            </w:r>
            <w:r w:rsidR="00B8526E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sai số </w:t>
            </w:r>
            <w:r w:rsidR="00B8526E" w:rsidRPr="001D7D56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920" w:dyaOrig="380" w14:anchorId="381A968F">
                <v:shape id="_x0000_i1026" type="#_x0000_t75" style="width:46.5pt;height:17.5pt" o:ole="">
                  <v:imagedata r:id="rId13" o:title=""/>
                </v:shape>
                <o:OLEObject Type="Embed" ProgID="Equation.DSMT4" ShapeID="_x0000_i1026" DrawAspect="Content" ObjectID="_1778333210" r:id="rId14"/>
              </w:object>
            </w:r>
            <w:r w:rsidR="00CF48B7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  <w:p w14:paraId="0000002A" w14:textId="0A010012" w:rsidR="00C92E5E" w:rsidRPr="001D7D56" w:rsidRDefault="00C92E5E" w:rsidP="000D3E98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92E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drawing>
                <wp:inline distT="0" distB="0" distL="0" distR="0" wp14:anchorId="636C6A82" wp14:editId="513EF15D">
                  <wp:extent cx="6365875" cy="2270125"/>
                  <wp:effectExtent l="0" t="0" r="0" b="0"/>
                  <wp:docPr id="1318241796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18241796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2270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22560A1" w14:textId="77777777" w:rsidR="003E170E" w:rsidRDefault="003E170E" w:rsidP="00B458EE">
      <w:pPr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</w:pPr>
    </w:p>
    <w:p w14:paraId="7D041A35" w14:textId="4CA5DD3E" w:rsidR="00261B0F" w:rsidRDefault="00883E38" w:rsidP="00B458EE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Câu 3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="00C46EC7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3</w:t>
      </w:r>
      <w:r w:rsidR="00FF1C4C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.0</w:t>
      </w:r>
      <w:r w:rsidRPr="00077AAE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 xml:space="preserve"> điểm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: Cho</w:t>
      </w:r>
      <w:r w:rsidR="00D95DA4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mười 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điểm trong không gian </w:t>
      </w:r>
      <w:sdt>
        <w:sdtPr>
          <w:rPr>
            <w:color w:val="000000" w:themeColor="text1"/>
          </w:rPr>
          <w:tag w:val="goog_rdk_3"/>
          <w:id w:val="-1818176909"/>
        </w:sdtPr>
        <w:sdtContent/>
      </w:sdt>
      <w:r w:rsidR="002A64E6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Oxy 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ư sau:</w:t>
      </w:r>
      <w:r w:rsidR="00FA0806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B458EE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6</w:t>
      </w:r>
      <w:r w:rsidR="00B458EE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r w:rsidR="00FD2F5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2</w:t>
      </w:r>
      <w:r w:rsidR="00B458EE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; (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8</w:t>
      </w:r>
      <w:r w:rsidR="00E53EBD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</w:t>
      </w:r>
      <w:r w:rsidR="00157A7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FD2F5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3</w:t>
      </w:r>
      <w:r w:rsidR="00B458EE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; (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4</w:t>
      </w:r>
      <w:r w:rsidR="00B458EE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</w:t>
      </w:r>
      <w:r w:rsidR="00157A7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10</w:t>
      </w:r>
      <w:r w:rsidR="00B458EE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; (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3</w:t>
      </w:r>
      <w:r w:rsidR="008F3D7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5</w:t>
      </w:r>
      <w:r w:rsidR="00B458EE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; (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16</w:t>
      </w:r>
      <w:r w:rsidR="00B458EE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</w:t>
      </w:r>
      <w:r w:rsidR="00157A7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5</w:t>
      </w:r>
      <w:r w:rsidR="00B458EE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); </w:t>
      </w:r>
    </w:p>
    <w:p w14:paraId="3285434E" w14:textId="6BA6E74B" w:rsidR="00B458EE" w:rsidRDefault="00B458EE" w:rsidP="00B458EE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9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7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; (</w:t>
      </w:r>
      <w:r w:rsidR="00157A7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1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1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6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; (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10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12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; (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8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9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; (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7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6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</w:t>
      </w:r>
    </w:p>
    <w:p w14:paraId="36EB51F0" w14:textId="77777777" w:rsidR="003E170E" w:rsidRPr="001D7D56" w:rsidRDefault="003E170E" w:rsidP="00B458EE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0000002F" w14:textId="052A98D6" w:rsidR="00337F76" w:rsidRPr="001D7D56" w:rsidRDefault="00883E38">
      <w:pPr>
        <w:numPr>
          <w:ilvl w:val="0"/>
          <w:numId w:val="3"/>
        </w:numPr>
        <w:spacing w:after="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(</w:t>
      </w:r>
      <w:r w:rsidR="00FF1C4C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1.0</w:t>
      </w: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điểm) Mô tả thuật toán xác định bao lồi</w:t>
      </w:r>
      <w:r w:rsidR="00FD2F5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của tập điểm đã cho</w:t>
      </w:r>
    </w:p>
    <w:tbl>
      <w:tblPr>
        <w:tblStyle w:val="a3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1D7D56" w:rsidRPr="001D7D56" w14:paraId="4FFA5DC1" w14:textId="77777777" w:rsidTr="003E170E">
        <w:trPr>
          <w:trHeight w:val="685"/>
        </w:trPr>
        <w:tc>
          <w:tcPr>
            <w:tcW w:w="10140" w:type="dxa"/>
          </w:tcPr>
          <w:p w14:paraId="628B6906" w14:textId="77777777" w:rsidR="001D7D56" w:rsidRDefault="00883E38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7B3E13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dán sơ đồ khối hoặc </w:t>
            </w:r>
            <w:r w:rsid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ã giả:</w:t>
            </w:r>
          </w:p>
          <w:p w14:paraId="55CB93BF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hàm cross_product(Point o, Point A, Point B) {</w:t>
            </w:r>
          </w:p>
          <w:p w14:paraId="7DEFF667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gán int x &lt;- (A.x - o.x) * (B.y - o.y) - (A.y - o.y) * (B.x - O.x)</w:t>
            </w:r>
          </w:p>
          <w:p w14:paraId="79CCBC75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nếu x = 0 thì trả về 0</w:t>
            </w:r>
          </w:p>
          <w:p w14:paraId="3E66DC33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nếu x &gt; 0 thì trả về 1</w:t>
            </w:r>
          </w:p>
          <w:p w14:paraId="0B1A6892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trả về 2</w:t>
            </w:r>
          </w:p>
          <w:p w14:paraId="0F2A6CED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}</w:t>
            </w:r>
          </w:p>
          <w:p w14:paraId="69A1894D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Hàm convertHull(vector&lt;Point&gt; A) {</w:t>
            </w:r>
          </w:p>
          <w:p w14:paraId="751D3A91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Gán int n &lt;- kích thước của A;</w:t>
            </w:r>
          </w:p>
          <w:p w14:paraId="7D5CC695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nếu (n bé hơn 3) trả về A</w:t>
            </w:r>
          </w:p>
          <w:p w14:paraId="6B3B3059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Gán vector&lt;Point&gt; hull &lt;- vector&lt;Point&gt; trống;</w:t>
            </w:r>
          </w:p>
          <w:p w14:paraId="58BAA7AA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Gán int left &lt;- 0</w:t>
            </w:r>
          </w:p>
          <w:p w14:paraId="0BBEFCCD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For(i &lt;- 1, i bé hơn n, i++) {</w:t>
            </w:r>
          </w:p>
          <w:p w14:paraId="38F5085C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    nếu (A[i].x bé hơn A[left].x) thì gán left &lt;- i</w:t>
            </w:r>
          </w:p>
          <w:p w14:paraId="2B4E7AA1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}</w:t>
            </w:r>
          </w:p>
          <w:p w14:paraId="7CC337B8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Gán int p &lt;- left, q</w:t>
            </w:r>
          </w:p>
          <w:p w14:paraId="683D87C0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While(p không bằng left) {</w:t>
            </w:r>
          </w:p>
          <w:p w14:paraId="1B8DBEF9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lastRenderedPageBreak/>
              <w:t>            đưa vào hull A[p];</w:t>
            </w:r>
          </w:p>
          <w:p w14:paraId="27E4115A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    gán p &lt;- (p+1) % n;</w:t>
            </w:r>
          </w:p>
          <w:p w14:paraId="737A7AB1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    For(i &lt;- 0, i bé hơn n, i++) {</w:t>
            </w:r>
          </w:p>
          <w:p w14:paraId="3CC1BFB4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        nếu (cross_product(A[p], A[i], A[q]) bằng 2) thì gán q &lt;- i</w:t>
            </w:r>
          </w:p>
          <w:p w14:paraId="6FE42957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        }</w:t>
            </w:r>
          </w:p>
          <w:p w14:paraId="1F12DD5A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    gán p &lt;- q;</w:t>
            </w:r>
          </w:p>
          <w:p w14:paraId="31C28B28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}</w:t>
            </w:r>
          </w:p>
          <w:p w14:paraId="0F613F9F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    trả về hull</w:t>
            </w:r>
          </w:p>
          <w:p w14:paraId="20D2722F" w14:textId="77777777" w:rsidR="004A06EF" w:rsidRPr="004A06EF" w:rsidRDefault="004A06EF" w:rsidP="004A06EF">
            <w:pPr>
              <w:shd w:val="clear" w:color="auto" w:fill="1F1F1F"/>
              <w:spacing w:after="0" w:line="285" w:lineRule="atLeast"/>
              <w:rPr>
                <w:rFonts w:ascii="Consolas" w:eastAsia="Times New Roman" w:hAnsi="Consolas" w:cs="Times New Roman"/>
                <w:color w:val="CCCCCC"/>
                <w:sz w:val="21"/>
                <w:szCs w:val="21"/>
                <w:lang w:eastAsia="ja-JP"/>
              </w:rPr>
            </w:pPr>
            <w:r w:rsidRPr="004A06EF">
              <w:rPr>
                <w:rFonts w:ascii="Consolas" w:eastAsia="Times New Roman" w:hAnsi="Consolas" w:cs="Times New Roman"/>
                <w:color w:val="6A9955"/>
                <w:sz w:val="21"/>
                <w:szCs w:val="21"/>
                <w:lang w:eastAsia="ja-JP"/>
              </w:rPr>
              <w:t>    }</w:t>
            </w:r>
          </w:p>
          <w:p w14:paraId="00000032" w14:textId="53BD272C" w:rsidR="004A06EF" w:rsidRPr="001D7D56" w:rsidRDefault="004A06E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02990D24" w14:textId="77777777" w:rsidR="003E170E" w:rsidRPr="003E170E" w:rsidRDefault="003E170E" w:rsidP="003E170E">
      <w:pPr>
        <w:spacing w:after="0"/>
        <w:ind w:left="7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00000033" w14:textId="7CB338DA" w:rsidR="00337F76" w:rsidRPr="001D7D56" w:rsidRDefault="00883E38">
      <w:pPr>
        <w:numPr>
          <w:ilvl w:val="0"/>
          <w:numId w:val="3"/>
        </w:numPr>
        <w:spacing w:after="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(1.</w:t>
      </w:r>
      <w:r w:rsidR="00FF1C4C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0</w:t>
      </w: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điểm)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 Viết hàm xác định bao lồi </w:t>
      </w:r>
      <w:r w:rsidR="0050760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và </w:t>
      </w:r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ạnh nhỏ nhất của đa giác lồi vừa tìm được</w:t>
      </w:r>
    </w:p>
    <w:tbl>
      <w:tblPr>
        <w:tblStyle w:val="a4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1D7D56" w:rsidRPr="001D7D56" w14:paraId="52EB97F1" w14:textId="77777777" w:rsidTr="003E170E">
        <w:trPr>
          <w:trHeight w:val="940"/>
        </w:trPr>
        <w:tc>
          <w:tcPr>
            <w:tcW w:w="10170" w:type="dxa"/>
          </w:tcPr>
          <w:p w14:paraId="00000036" w14:textId="5D1E9D45" w:rsidR="00337F76" w:rsidRDefault="00883E38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án code bên dưới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384F9308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lass Point{</w:t>
            </w:r>
          </w:p>
          <w:p w14:paraId="5FC87325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ublic:</w:t>
            </w:r>
          </w:p>
          <w:p w14:paraId="27F63918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double x, y;</w:t>
            </w:r>
          </w:p>
          <w:p w14:paraId="2BF921B7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Point(double x, double y){</w:t>
            </w:r>
          </w:p>
          <w:p w14:paraId="0F8F34B6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this-&gt;x = x;</w:t>
            </w:r>
          </w:p>
          <w:p w14:paraId="03E5EBAF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this-&gt;y = y;</w:t>
            </w:r>
          </w:p>
          <w:p w14:paraId="268F4994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620684A9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Point(){</w:t>
            </w:r>
          </w:p>
          <w:p w14:paraId="2F1C35B1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8448929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284EDD23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;</w:t>
            </w:r>
          </w:p>
          <w:p w14:paraId="74864920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EB0406B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cross_product(Point O, Point A, Point B){</w:t>
            </w:r>
          </w:p>
          <w:p w14:paraId="2AA42303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x = (A.x - O.x) * (B.y - O.y) - (A.y - O.y) * (B.x - O.x);</w:t>
            </w:r>
          </w:p>
          <w:p w14:paraId="75DFF145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(x == 0) return 0;</w:t>
            </w:r>
          </w:p>
          <w:p w14:paraId="2B37D356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else if(x &gt; 0) return 1;</w:t>
            </w:r>
          </w:p>
          <w:p w14:paraId="17B35A0B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else return 2;</w:t>
            </w:r>
          </w:p>
          <w:p w14:paraId="56921CA1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3E613503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23B9CD7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ector&lt;Point&gt; Convex_Hull(vector&lt;Point&gt; A){</w:t>
            </w:r>
          </w:p>
          <w:p w14:paraId="33FCBB66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n = A.size();</w:t>
            </w:r>
          </w:p>
          <w:p w14:paraId="01AE02FD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(n &lt; 3) return A;</w:t>
            </w:r>
          </w:p>
          <w:p w14:paraId="0BB5499A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vector&lt;Point&gt; hull;</w:t>
            </w:r>
          </w:p>
          <w:p w14:paraId="44D55A6F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7FB3BB7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left = 0;</w:t>
            </w:r>
          </w:p>
          <w:p w14:paraId="0C2EBF83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(int i = 1; i &lt; n; i++){</w:t>
            </w:r>
          </w:p>
          <w:p w14:paraId="7875CADF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(A[i].x  &lt; A[left].x){</w:t>
            </w:r>
          </w:p>
          <w:p w14:paraId="59F4B563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left = i;</w:t>
            </w:r>
          </w:p>
          <w:p w14:paraId="1BDF71DB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661F9EB2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6617FF15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1A1C276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p = left, q;</w:t>
            </w:r>
          </w:p>
          <w:p w14:paraId="75AE100A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{</w:t>
            </w:r>
          </w:p>
          <w:p w14:paraId="31AA5468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hull.push_back(A[p]);</w:t>
            </w:r>
          </w:p>
          <w:p w14:paraId="6E74EE86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q = (p+1) % n ;</w:t>
            </w:r>
          </w:p>
          <w:p w14:paraId="16EF753B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(int i = 0; i &lt; n; i++){</w:t>
            </w:r>
          </w:p>
          <w:p w14:paraId="7B71174C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if(cross_product(A[p], A[i], A[q]) == 2){</w:t>
            </w:r>
          </w:p>
          <w:p w14:paraId="3C97A7A9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q = i;</w:t>
            </w:r>
          </w:p>
          <w:p w14:paraId="2107CB59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4310DDB7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79167AC9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p = q;</w:t>
            </w:r>
          </w:p>
          <w:p w14:paraId="6E7171E5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while(p != left);</w:t>
            </w:r>
          </w:p>
          <w:p w14:paraId="112B4838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hull;</w:t>
            </w:r>
          </w:p>
          <w:p w14:paraId="2DF77675" w14:textId="447E40B8" w:rsidR="002F5921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43D9BC60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ain(){</w:t>
            </w:r>
          </w:p>
          <w:p w14:paraId="131C983A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vector&lt;Point&gt; points;</w:t>
            </w:r>
          </w:p>
          <w:p w14:paraId="4B08AB62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26A39EED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s.push_back({ 6, 2 });</w:t>
            </w:r>
          </w:p>
          <w:p w14:paraId="6E14B925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s.push_back({ 8, 3 });</w:t>
            </w:r>
          </w:p>
          <w:p w14:paraId="2C0FB27C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s.push_back({ 4, 10 });</w:t>
            </w:r>
          </w:p>
          <w:p w14:paraId="713F0434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s.push_back({ 3, 5 });</w:t>
            </w:r>
          </w:p>
          <w:p w14:paraId="199131D5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s.push_back({ 16, 5 });</w:t>
            </w:r>
          </w:p>
          <w:p w14:paraId="7231846E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0B257CF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points.push_back({ 9, 7 });</w:t>
            </w:r>
          </w:p>
          <w:p w14:paraId="04DF971D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s.push_back({ 11, 6 });</w:t>
            </w:r>
          </w:p>
          <w:p w14:paraId="10B4F134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s.push_back({ 10, 12 });</w:t>
            </w:r>
          </w:p>
          <w:p w14:paraId="08961E2D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s.push_back({ 8, 9 });</w:t>
            </w:r>
          </w:p>
          <w:p w14:paraId="0210665D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s.push_back({ 7, 6 });</w:t>
            </w:r>
          </w:p>
          <w:p w14:paraId="4A33B23C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C498755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BD9A90F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vector&lt;Point&gt; ans = Convex_Hull(points);</w:t>
            </w:r>
          </w:p>
          <w:p w14:paraId="183794D8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i = 0; i &lt; ans.size(); i++)</w:t>
            </w:r>
          </w:p>
          <w:p w14:paraId="2755E7A1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cout &lt;&lt; "(" &lt;&lt; ans[i].x &lt;&lt; ", " &lt;&lt; ans[i].y &lt;&lt; ")"</w:t>
            </w:r>
          </w:p>
          <w:p w14:paraId="25A3D811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&lt;&lt; endl;</w:t>
            </w:r>
          </w:p>
          <w:p w14:paraId="19A4D015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2CF692E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</w:t>
            </w:r>
          </w:p>
          <w:p w14:paraId="4A02E25A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shot  = 100000;</w:t>
            </w:r>
          </w:p>
          <w:p w14:paraId="6BB26BF6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(int i = 0; i &lt; ans.size(); i++) {</w:t>
            </w:r>
          </w:p>
          <w:p w14:paraId="36E4B155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(int j = i + 1; j &lt; ans.size(); j++) {</w:t>
            </w:r>
          </w:p>
          <w:p w14:paraId="7E73D22E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double dis = shortest(ans[i], ans[j]);</w:t>
            </w:r>
          </w:p>
          <w:p w14:paraId="3C5339C7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if(dis &lt; shot) {</w:t>
            </w:r>
          </w:p>
          <w:p w14:paraId="5FDC65ED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shot = dis;</w:t>
            </w:r>
          </w:p>
          <w:p w14:paraId="253F1EC0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018B6393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5B77BE3D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1BCA2113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cout &lt;&lt; "Shortest distance in converthull: " &lt;&lt;  shot &lt;&lt; endl;</w:t>
            </w:r>
          </w:p>
          <w:p w14:paraId="34639EF5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CD5FAA9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7FE278B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vector&lt;Point&gt; nothull = elementsInAAndNotInB(points, ans);</w:t>
            </w:r>
          </w:p>
          <w:p w14:paraId="1C3FECF8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5B72A808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cout &lt;&lt; "Not in converhull: " &lt;&lt; endl;</w:t>
            </w:r>
          </w:p>
          <w:p w14:paraId="58A50EC0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(int i = 0; i &lt; nothull.size(); i++) {</w:t>
            </w:r>
          </w:p>
          <w:p w14:paraId="4F33BF67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cout &lt;&lt; "(" &lt;&lt; nothull[i].x &lt;&lt; ", " &lt;&lt; nothull[i].y &lt;&lt; ")" &lt;&lt; endl;</w:t>
            </w:r>
          </w:p>
          <w:p w14:paraId="0F42C297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0F2FCB1D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78FCA1D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0;</w:t>
            </w:r>
          </w:p>
          <w:p w14:paraId="350DA972" w14:textId="22498551" w:rsid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39DDFF92" w14:textId="77777777" w:rsidR="00414F42" w:rsidRPr="001D7D56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F2BCFAF" w14:textId="77777777" w:rsidR="00337F76" w:rsidRDefault="00883E38" w:rsidP="003E170E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án kết quả thực thi vào bên dưới:</w:t>
            </w:r>
          </w:p>
          <w:p w14:paraId="00000039" w14:textId="3171D2B8" w:rsidR="002F5921" w:rsidRPr="003E170E" w:rsidRDefault="002F5921" w:rsidP="003E170E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2F592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drawing>
                <wp:inline distT="0" distB="0" distL="0" distR="0" wp14:anchorId="76ADA572" wp14:editId="7EB106FD">
                  <wp:extent cx="6311900" cy="979805"/>
                  <wp:effectExtent l="0" t="0" r="0" b="0"/>
                  <wp:docPr id="716489574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6489574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11900" cy="979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3CA4570" w14:textId="77777777" w:rsidR="003E170E" w:rsidRDefault="003E170E" w:rsidP="00E37BB8">
      <w:pPr>
        <w:spacing w:after="0"/>
        <w:ind w:left="36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6087507B" w14:textId="61D6D013" w:rsidR="00E37BB8" w:rsidRPr="001D7D56" w:rsidRDefault="00E37BB8" w:rsidP="00E37BB8">
      <w:pPr>
        <w:spacing w:after="0"/>
        <w:ind w:left="36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)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(</w:t>
      </w:r>
      <w:r w:rsidR="00FF1C4C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1.0</w:t>
      </w: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điểm)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 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Xác định số lượng các điểm nằm bên trong bao lồi và liệt kê chúng</w:t>
      </w:r>
    </w:p>
    <w:tbl>
      <w:tblPr>
        <w:tblStyle w:val="a4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E37BB8" w:rsidRPr="001D7D56" w14:paraId="70E54542" w14:textId="77777777" w:rsidTr="003E170E">
        <w:trPr>
          <w:trHeight w:val="1135"/>
        </w:trPr>
        <w:tc>
          <w:tcPr>
            <w:tcW w:w="10170" w:type="dxa"/>
          </w:tcPr>
          <w:p w14:paraId="7B9E3CC0" w14:textId="71ECAC2C" w:rsidR="00E37BB8" w:rsidRDefault="00E37BB8" w:rsidP="0028076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án code bên dưới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37F14FE1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ector&lt;Point&gt; elementsInAAndNotInB( vector&lt;Point&gt; A, vector&lt;Point&gt; B) {</w:t>
            </w:r>
          </w:p>
          <w:p w14:paraId="3F9240C2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vector&lt;Point&gt; result;</w:t>
            </w:r>
          </w:p>
          <w:p w14:paraId="68CB1A08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const Point&amp; p : A) {</w:t>
            </w:r>
          </w:p>
          <w:p w14:paraId="52B290A7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!isInVector(B, p)) {</w:t>
            </w:r>
          </w:p>
          <w:p w14:paraId="27643827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result.push_back(p);</w:t>
            </w:r>
          </w:p>
          <w:p w14:paraId="4ACAEFB5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665ACDCA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4495B2D2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result;</w:t>
            </w:r>
          </w:p>
          <w:p w14:paraId="31B0A334" w14:textId="3DFA0678" w:rsid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A13BBA2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ain(){</w:t>
            </w:r>
          </w:p>
          <w:p w14:paraId="5211ECEC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vector&lt;Point&gt; points;</w:t>
            </w:r>
          </w:p>
          <w:p w14:paraId="14BB06FC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66079E94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s.push_back({ 6, 2 });</w:t>
            </w:r>
          </w:p>
          <w:p w14:paraId="4D5B73F9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s.push_back({ 8, 3 });</w:t>
            </w:r>
          </w:p>
          <w:p w14:paraId="487CF9FD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s.push_back({ 4, 10 });</w:t>
            </w:r>
          </w:p>
          <w:p w14:paraId="7D8F3347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s.push_back({ 3, 5 });</w:t>
            </w:r>
          </w:p>
          <w:p w14:paraId="79AF18DC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s.push_back({ 16, 5 });</w:t>
            </w:r>
          </w:p>
          <w:p w14:paraId="4D59A9AE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3CF587F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s.push_back({ 9, 7 });</w:t>
            </w:r>
          </w:p>
          <w:p w14:paraId="4482C346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s.push_back({ 11, 6 });</w:t>
            </w:r>
          </w:p>
          <w:p w14:paraId="678A24AD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points.push_back({ 10, 12 });</w:t>
            </w:r>
          </w:p>
          <w:p w14:paraId="39ADEF4B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s.push_back({ 8, 9 });</w:t>
            </w:r>
          </w:p>
          <w:p w14:paraId="60C1E00B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s.push_back({ 7, 6 });</w:t>
            </w:r>
          </w:p>
          <w:p w14:paraId="08BCF0FF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37628CC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70802DB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vector&lt;Point&gt; ans = Convex_Hull(points);</w:t>
            </w:r>
          </w:p>
          <w:p w14:paraId="09628938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i = 0; i &lt; ans.size(); i++)</w:t>
            </w:r>
          </w:p>
          <w:p w14:paraId="2436CDFC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cout &lt;&lt; "(" &lt;&lt; ans[i].x &lt;&lt; ", " &lt;&lt; ans[i].y &lt;&lt; ")"</w:t>
            </w:r>
          </w:p>
          <w:p w14:paraId="65890F91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&lt;&lt; endl;</w:t>
            </w:r>
          </w:p>
          <w:p w14:paraId="56271168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3D3938E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</w:t>
            </w:r>
          </w:p>
          <w:p w14:paraId="56D08115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shot  = 100000;</w:t>
            </w:r>
          </w:p>
          <w:p w14:paraId="17F4DBF2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(int i = 0; i &lt; ans.size(); i++) {</w:t>
            </w:r>
          </w:p>
          <w:p w14:paraId="27A69A2C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(int j = i + 1; j &lt; ans.size(); j++) {</w:t>
            </w:r>
          </w:p>
          <w:p w14:paraId="3D7559DC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double dis = shortest(ans[i], ans[j]);</w:t>
            </w:r>
          </w:p>
          <w:p w14:paraId="5A051886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if(dis &lt; shot) {</w:t>
            </w:r>
          </w:p>
          <w:p w14:paraId="108AB116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shot = dis;</w:t>
            </w:r>
          </w:p>
          <w:p w14:paraId="33B85BC1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42A4CEE2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47A190CA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1C3C6350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cout &lt;&lt; "Shortest distance in converthull: " &lt;&lt;  shot &lt;&lt; endl;</w:t>
            </w:r>
          </w:p>
          <w:p w14:paraId="53BAA3F1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A303103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5D51F79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vector&lt;Point&gt; nothull = elementsInAAndNotInB(points, ans);</w:t>
            </w:r>
          </w:p>
          <w:p w14:paraId="3C254790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7D373AA6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cout &lt;&lt; "Not in converhull: " &lt;&lt; endl;</w:t>
            </w:r>
          </w:p>
          <w:p w14:paraId="4AD1DC41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(int i = 0; i &lt; nothull.size(); i++) {</w:t>
            </w:r>
          </w:p>
          <w:p w14:paraId="6FFB7D75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cout &lt;&lt; "(" &lt;&lt; nothull[i].x &lt;&lt; ", " &lt;&lt; nothull[i].y &lt;&lt; ")" &lt;&lt; endl;</w:t>
            </w:r>
          </w:p>
          <w:p w14:paraId="1E08D529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53E64FD9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5921C63" w14:textId="77777777" w:rsidR="00414F42" w:rsidRPr="00414F42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0;</w:t>
            </w:r>
          </w:p>
          <w:p w14:paraId="41D3F4B2" w14:textId="1157D2AA" w:rsidR="00414F42" w:rsidRPr="001D7D56" w:rsidRDefault="00414F42" w:rsidP="00414F4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}</w:t>
            </w:r>
          </w:p>
          <w:p w14:paraId="127BC83B" w14:textId="77777777" w:rsidR="00E37BB8" w:rsidRDefault="00E37BB8" w:rsidP="003E170E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án kết quả thực thi vào bên dưới:</w:t>
            </w:r>
          </w:p>
          <w:p w14:paraId="51BD940B" w14:textId="2E302063" w:rsidR="00414F42" w:rsidRPr="003E170E" w:rsidRDefault="00414F42" w:rsidP="003E170E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414F4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drawing>
                <wp:inline distT="0" distB="0" distL="0" distR="0" wp14:anchorId="075747F1" wp14:editId="3A6F9116">
                  <wp:extent cx="6311900" cy="1535430"/>
                  <wp:effectExtent l="0" t="0" r="0" b="7620"/>
                  <wp:docPr id="1372222389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72222389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11900" cy="1535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000003A" w14:textId="77777777" w:rsidR="00337F76" w:rsidRPr="001D7D56" w:rsidRDefault="00337F76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7D17D7E5" w14:textId="5953F535" w:rsidR="00883E38" w:rsidRPr="001D7D56" w:rsidRDefault="00883E38" w:rsidP="001D7D56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Câu 4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="00FF1C4C" w:rsidRPr="00FF1C4C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2.0</w:t>
      </w:r>
      <w:r w:rsidRPr="00183767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 xml:space="preserve"> điểm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): Cho hàm số  </w:t>
      </w:r>
      <w:r w:rsidR="006B6AFE" w:rsidRPr="00AE7C75">
        <w:rPr>
          <w:rFonts w:ascii="Times New Roman" w:eastAsia="Times New Roman" w:hAnsi="Times New Roman" w:cs="Times New Roman"/>
          <w:color w:val="000000" w:themeColor="text1"/>
          <w:position w:val="-28"/>
          <w:sz w:val="26"/>
          <w:szCs w:val="26"/>
        </w:rPr>
        <w:object w:dxaOrig="2960" w:dyaOrig="760" w14:anchorId="16C26D25">
          <v:shape id="_x0000_i1027" type="#_x0000_t75" style="width:147.5pt;height:37.5pt" o:ole="">
            <v:imagedata r:id="rId18" o:title=""/>
          </v:shape>
          <o:OLEObject Type="Embed" ProgID="Equation.DSMT4" ShapeID="_x0000_i1027" DrawAspect="Content" ObjectID="_1778333211" r:id="rId19"/>
        </w:object>
      </w:r>
      <w:r w:rsidR="001D7D56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0000003D" w14:textId="733BB2FD" w:rsidR="00337F76" w:rsidRPr="0031798F" w:rsidRDefault="00883E38" w:rsidP="0031798F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(1</w:t>
      </w:r>
      <w:r w:rsidR="00FF1C4C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.0</w:t>
      </w: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điểm</w:t>
      </w:r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) Trình bày thuật toán tối ưu hàm số đã cho </w:t>
      </w:r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sử dụng phương pháp </w:t>
      </w:r>
      <w:r w:rsidR="0031798F" w:rsidRPr="001D7D56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gradient descent với momentum</w:t>
      </w:r>
      <w:r w:rsidR="00317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biết rằng </w:t>
      </w:r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tham số học (learning rate) </w:t>
      </w:r>
      <w:r w:rsidR="0031798F" w:rsidRPr="001D7D56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</w:rPr>
        <w:object w:dxaOrig="220" w:dyaOrig="279" w14:anchorId="20750813">
          <v:shape id="_x0000_i1028" type="#_x0000_t75" style="width:9.5pt;height:15pt" o:ole="">
            <v:imagedata r:id="rId20" o:title=""/>
          </v:shape>
          <o:OLEObject Type="Embed" ProgID="Equation.DSMT4" ShapeID="_x0000_i1028" DrawAspect="Content" ObjectID="_1778333212" r:id="rId21"/>
        </w:object>
      </w:r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hệ số động lượng là </w:t>
      </w:r>
      <w:r w:rsidR="0031798F" w:rsidRPr="001D7D56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20" w14:anchorId="44C37EF1">
          <v:shape id="_x0000_i1029" type="#_x0000_t75" style="width:13pt;height:9.5pt" o:ole="">
            <v:imagedata r:id="rId22" o:title=""/>
          </v:shape>
          <o:OLEObject Type="Embed" ProgID="Equation.DSMT4" ShapeID="_x0000_i1029" DrawAspect="Content" ObjectID="_1778333213" r:id="rId23"/>
        </w:object>
      </w:r>
      <w:r w:rsidR="00CC4A4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tbl>
      <w:tblPr>
        <w:tblStyle w:val="a5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1D7D56" w:rsidRPr="001D7D56" w14:paraId="3330E8CB" w14:textId="77777777" w:rsidTr="003E170E">
        <w:trPr>
          <w:trHeight w:val="713"/>
        </w:trPr>
        <w:tc>
          <w:tcPr>
            <w:tcW w:w="10140" w:type="dxa"/>
          </w:tcPr>
          <w:p w14:paraId="53C06B35" w14:textId="77777777" w:rsidR="00BD3A89" w:rsidRDefault="00883E38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Trả lời: </w:t>
            </w:r>
            <w:r w:rsidR="006F55AA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dán sơ đồ khối hoặc </w:t>
            </w:r>
            <w:r w:rsid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ã giả</w:t>
            </w:r>
            <w:r w:rsidR="007233C9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:</w:t>
            </w:r>
          </w:p>
          <w:p w14:paraId="5ECEE03F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hàm func(double x) {</w:t>
            </w:r>
          </w:p>
          <w:p w14:paraId="417DAA6D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trả về hàm f(x)</w:t>
            </w:r>
          </w:p>
          <w:p w14:paraId="0CFFF3C3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52374359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hàm grad(double x) {</w:t>
            </w:r>
          </w:p>
          <w:p w14:paraId="2D1FA06C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trả về đạo hàm f(x)</w:t>
            </w:r>
          </w:p>
          <w:p w14:paraId="315A2913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6AE68F92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A1ED3CB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Hàm GB_momentum(double x) {</w:t>
            </w:r>
          </w:p>
          <w:p w14:paraId="7BAFE10B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Gán double deltax &lt;- 0</w:t>
            </w:r>
          </w:p>
          <w:p w14:paraId="25595C15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Gán double deltaX_new &lt;- 0</w:t>
            </w:r>
          </w:p>
          <w:p w14:paraId="702E597C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gasn double x_new &lt;- 0</w:t>
            </w:r>
          </w:p>
          <w:p w14:paraId="3D2BCB4E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 &lt;- 1, i &lt;- 10000, i++) {</w:t>
            </w:r>
          </w:p>
          <w:p w14:paraId="5423407B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deltaX_new &lt;- -GAMMA * grad(x) + alpha * deltaX</w:t>
            </w:r>
          </w:p>
          <w:p w14:paraId="676DA405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x_new &lt;- x - GAMMA * grad(x) + alpha * deltaX_new;</w:t>
            </w:r>
          </w:p>
          <w:p w14:paraId="743A3EE3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deltaX &lt;- deltaX_new;</w:t>
            </w:r>
          </w:p>
          <w:p w14:paraId="798B79F4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6D290A1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Nếu (trị tuyệt đối (x - x_new) lớn hơn sai số yêu cầu) {</w:t>
            </w:r>
          </w:p>
          <w:p w14:paraId="07036E99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break;</w:t>
            </w:r>
          </w:p>
          <w:p w14:paraId="29B68BAC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    } còn không {</w:t>
            </w:r>
          </w:p>
          <w:p w14:paraId="5B18FFC7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x &lt;- x_new;</w:t>
            </w:r>
          </w:p>
          <w:p w14:paraId="69195B45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0CCF4813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070CCADC" w14:textId="77777777" w:rsidR="00863F04" w:rsidRPr="00863F04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 ra "Min x = " + x;</w:t>
            </w:r>
          </w:p>
          <w:p w14:paraId="00000040" w14:textId="10CF181E" w:rsidR="00863F04" w:rsidRPr="001D7D56" w:rsidRDefault="00863F04" w:rsidP="00863F0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63F0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}</w:t>
            </w:r>
          </w:p>
        </w:tc>
      </w:tr>
    </w:tbl>
    <w:p w14:paraId="587E5F7F" w14:textId="77777777" w:rsidR="001D7D56" w:rsidRPr="001D7D56" w:rsidRDefault="001D7D56" w:rsidP="001D7D56">
      <w:pPr>
        <w:spacing w:after="0"/>
        <w:ind w:left="7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0A136703" w14:textId="64DCF68F" w:rsidR="006B366F" w:rsidRPr="001D7D56" w:rsidRDefault="00883E38" w:rsidP="006B366F">
      <w:pPr>
        <w:numPr>
          <w:ilvl w:val="0"/>
          <w:numId w:val="1"/>
        </w:numPr>
        <w:spacing w:after="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(</w:t>
      </w:r>
      <w:r w:rsidR="000D3E98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1</w:t>
      </w:r>
      <w:r w:rsidR="00FF1C4C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.0</w:t>
      </w: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điểm)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iết chương trình</w:t>
      </w:r>
      <w:r w:rsidR="006327F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(có dùng hàm)</w:t>
      </w:r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tính giá trị bé nhất của  f(x) sử dụng phương pháp </w:t>
      </w:r>
      <w:r w:rsidR="00AD6202" w:rsidRPr="001D7D56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gradient descent với momentum</w:t>
      </w:r>
      <w:r w:rsidR="00ED00F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với </w:t>
      </w:r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số bước lặp </w:t>
      </w:r>
      <w:r w:rsidR="006B366F" w:rsidRPr="001D7D56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 xml:space="preserve">N </w:t>
      </w:r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và sai số </w:t>
      </w:r>
      <w:r w:rsidR="00AD6202" w:rsidRPr="001D7D56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220" w:dyaOrig="240" w14:anchorId="0BEFD036">
          <v:shape id="_x0000_i1030" type="#_x0000_t75" style="width:9.5pt;height:13pt" o:ole="">
            <v:imagedata r:id="rId24" o:title=""/>
          </v:shape>
          <o:OLEObject Type="Embed" ProgID="Equation.DSMT4" ShapeID="_x0000_i1030" DrawAspect="Content" ObjectID="_1778333214" r:id="rId25"/>
        </w:object>
      </w:r>
      <w:r w:rsidR="00CC4A4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00000042" w14:textId="77777777" w:rsidR="00337F76" w:rsidRPr="001D7D56" w:rsidRDefault="00337F76">
      <w:pPr>
        <w:spacing w:after="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tbl>
      <w:tblPr>
        <w:tblStyle w:val="a6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337F76" w:rsidRPr="001D7D56" w14:paraId="765F9154" w14:textId="77777777">
        <w:trPr>
          <w:trHeight w:val="1097"/>
        </w:trPr>
        <w:tc>
          <w:tcPr>
            <w:tcW w:w="10170" w:type="dxa"/>
          </w:tcPr>
          <w:p w14:paraId="00000044" w14:textId="08A110C6" w:rsidR="00337F76" w:rsidRDefault="00883E38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án code vào bên dưới:</w:t>
            </w:r>
          </w:p>
          <w:p w14:paraId="3634327A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#include &lt;iostream&gt;</w:t>
            </w:r>
          </w:p>
          <w:p w14:paraId="0B814798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#include &lt;cmath&gt;</w:t>
            </w:r>
          </w:p>
          <w:p w14:paraId="79A43A74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2C6362BC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#define EPSILON 1e-5</w:t>
            </w:r>
          </w:p>
          <w:p w14:paraId="7BCFA407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#define GAMMA 0.001</w:t>
            </w:r>
          </w:p>
          <w:p w14:paraId="67D4A9A9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#define N 10000</w:t>
            </w:r>
          </w:p>
          <w:p w14:paraId="647DA1D1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#define alpha 0.1</w:t>
            </w:r>
          </w:p>
          <w:p w14:paraId="42B5BE92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515CB33E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using namespace std;</w:t>
            </w:r>
          </w:p>
          <w:p w14:paraId="6C5520F2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18DDD270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ouble func(double x)</w:t>
            </w:r>
          </w:p>
          <w:p w14:paraId="10DEC32B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{   </w:t>
            </w:r>
          </w:p>
          <w:p w14:paraId="4CF2101A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return (exp(2*x) + 3*x*x + 8*x) / (35 - x) - 5*x;</w:t>
            </w:r>
          </w:p>
          <w:p w14:paraId="7D609A38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7E09624E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490D563A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1FB1CDB5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ouble grad(double x)</w:t>
            </w:r>
          </w:p>
          <w:p w14:paraId="032D5C0B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{   </w:t>
            </w:r>
          </w:p>
          <w:p w14:paraId="7E30C9D0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return ((35 - x)* (2*exp(2*x) + 6 * x + 8) + exp(2*x) + 3 * x * x + 8 * x) / pow(35 - x, 2) - 5;</w:t>
            </w:r>
          </w:p>
          <w:p w14:paraId="30BB3D22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1A25029E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18E222E5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36616736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ouble GD_momentum(double x)</w:t>
            </w:r>
          </w:p>
          <w:p w14:paraId="51C1490D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{</w:t>
            </w:r>
          </w:p>
          <w:p w14:paraId="7F1C47AB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double deltaX = 0;</w:t>
            </w:r>
          </w:p>
          <w:p w14:paraId="7AF6640D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double deltaX_new = 0;</w:t>
            </w:r>
          </w:p>
          <w:p w14:paraId="59694D84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double x_new = 0;</w:t>
            </w:r>
          </w:p>
          <w:p w14:paraId="37CFB877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36E47C35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for (int i = 1; i &lt; N; i++)</w:t>
            </w:r>
          </w:p>
          <w:p w14:paraId="767DC1F6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{</w:t>
            </w:r>
          </w:p>
          <w:p w14:paraId="5186E9DC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    deltaX_new = -GAMMA * grad(x) + alpha * deltaX;</w:t>
            </w:r>
          </w:p>
          <w:p w14:paraId="3FC6818D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    x_new = x - GAMMA * grad(x) + alpha * deltaX_new;</w:t>
            </w:r>
          </w:p>
          <w:p w14:paraId="3D64D5E4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    deltaX = deltaX_new;</w:t>
            </w:r>
          </w:p>
          <w:p w14:paraId="606E533C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    if (fabs(x - x_new) &lt; EPSILON)</w:t>
            </w:r>
          </w:p>
          <w:p w14:paraId="037C029C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477CDE08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        break;</w:t>
            </w:r>
          </w:p>
          <w:p w14:paraId="1C5EBE10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79AE2787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    else</w:t>
            </w:r>
          </w:p>
          <w:p w14:paraId="292F5D55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191C3FF3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        x = x_new;</w:t>
            </w:r>
          </w:p>
          <w:p w14:paraId="6BCE1E59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5D6F2AB3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}</w:t>
            </w:r>
          </w:p>
          <w:p w14:paraId="0CC6044D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cout &lt;&lt; "Min x = " &lt;&lt; x &lt;&lt; endl;</w:t>
            </w:r>
          </w:p>
          <w:p w14:paraId="239FA756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return func(x);</w:t>
            </w:r>
          </w:p>
          <w:p w14:paraId="3EE34BE9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30E3EFEE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33783F79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nt main()</w:t>
            </w:r>
          </w:p>
          <w:p w14:paraId="2727DFC6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{</w:t>
            </w:r>
          </w:p>
          <w:p w14:paraId="3FC0681A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double x = 0;</w:t>
            </w:r>
          </w:p>
          <w:p w14:paraId="536677A0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cout &lt;&lt; "f(x) = (e^(2x) +3(x^2) +8x) / (35 - x) - 5x" &lt;&lt; endl;</w:t>
            </w:r>
          </w:p>
          <w:p w14:paraId="1D080839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5830370A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double minfX = GD_momentum(x);</w:t>
            </w:r>
          </w:p>
          <w:p w14:paraId="4CBC6DA6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 xml:space="preserve">    cout &lt;&lt; "Min f(x): " &lt;&lt; minfX &lt;&lt; endl;</w:t>
            </w:r>
          </w:p>
          <w:p w14:paraId="73C74C2C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3FC23024" w14:textId="77777777" w:rsidR="00E1380B" w:rsidRPr="00E1380B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return 0;</w:t>
            </w:r>
          </w:p>
          <w:p w14:paraId="429409DA" w14:textId="17BDAE2C" w:rsidR="00E1380B" w:rsidRPr="003E170E" w:rsidRDefault="00E1380B" w:rsidP="00E1380B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00000046" w14:textId="260D2465" w:rsidR="00337F76" w:rsidRPr="001D7D56" w:rsidRDefault="00883E38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="00AD6202"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án kết quả thực thi</w:t>
            </w:r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với điểm khởi </w:t>
            </w:r>
            <w:r w:rsidR="004D0C0B" w:rsidRPr="001D7D56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620" w:dyaOrig="300" w14:anchorId="0309A019">
                <v:shape id="_x0000_i1031" type="#_x0000_t75" style="width:32pt;height:15pt" o:ole="">
                  <v:imagedata r:id="rId26" o:title=""/>
                </v:shape>
                <o:OLEObject Type="Embed" ProgID="Equation.DSMT4" ShapeID="_x0000_i1031" DrawAspect="Content" ObjectID="_1778333215" r:id="rId27"/>
              </w:object>
            </w:r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  tham số học học (</w:t>
            </w:r>
            <w:r w:rsidR="00AD6202" w:rsidRPr="001D7D56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learning rate</w:t>
            </w:r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 </w:t>
            </w:r>
            <w:r w:rsidR="00127048" w:rsidRPr="001D7D56">
              <w:rPr>
                <w:rFonts w:ascii="Times New Roman" w:eastAsia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1100" w:dyaOrig="340" w14:anchorId="234F9063">
                <v:shape id="_x0000_i1032" type="#_x0000_t75" style="width:54pt;height:18.5pt" o:ole="">
                  <v:imagedata r:id="rId28" o:title=""/>
                </v:shape>
                <o:OLEObject Type="Embed" ProgID="Equation.DSMT4" ShapeID="_x0000_i1032" DrawAspect="Content" ObjectID="_1778333216" r:id="rId29"/>
              </w:object>
            </w:r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 hệ số động lượng (</w:t>
            </w:r>
            <w:r w:rsidR="00AD6202" w:rsidRPr="001D7D56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momentum coefficient</w:t>
            </w:r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 là </w:t>
            </w:r>
            <w:r w:rsidR="00AE7C75" w:rsidRPr="001D7D56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760" w:dyaOrig="279" w14:anchorId="455E7D02">
                <v:shape id="_x0000_i1033" type="#_x0000_t75" style="width:37.5pt;height:15pt" o:ole="">
                  <v:imagedata r:id="rId30" o:title=""/>
                </v:shape>
                <o:OLEObject Type="Embed" ProgID="Equation.DSMT4" ShapeID="_x0000_i1033" DrawAspect="Content" ObjectID="_1778333217" r:id="rId31"/>
              </w:object>
            </w:r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 số bước lặp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6"/>
                  <w:szCs w:val="26"/>
                </w:rPr>
                <m:t>N≥ 1000</m:t>
              </m:r>
            </m:oMath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và sai số </w:t>
            </w:r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920" w:dyaOrig="380" w14:anchorId="3E62ED60">
                <v:shape id="_x0000_i1034" type="#_x0000_t75" style="width:46.5pt;height:17.5pt" o:ole="">
                  <v:imagedata r:id="rId13" o:title=""/>
                </v:shape>
                <o:OLEObject Type="Embed" ProgID="Equation.DSMT4" ShapeID="_x0000_i1034" DrawAspect="Content" ObjectID="_1778333218" r:id="rId32"/>
              </w:object>
            </w:r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</w:tc>
      </w:tr>
      <w:tr w:rsidR="00837723" w:rsidRPr="001D7D56" w14:paraId="023058A7" w14:textId="77777777">
        <w:trPr>
          <w:trHeight w:val="1097"/>
        </w:trPr>
        <w:tc>
          <w:tcPr>
            <w:tcW w:w="10170" w:type="dxa"/>
          </w:tcPr>
          <w:p w14:paraId="2B01E163" w14:textId="0A823F88" w:rsidR="00837723" w:rsidRPr="001D7D56" w:rsidRDefault="00E1380B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E1380B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drawing>
                <wp:inline distT="0" distB="0" distL="0" distR="0" wp14:anchorId="41CBE8AC" wp14:editId="46A9E507">
                  <wp:extent cx="6311900" cy="760095"/>
                  <wp:effectExtent l="0" t="0" r="0" b="1905"/>
                  <wp:docPr id="2115707151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1570715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11900" cy="760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0000047" w14:textId="77777777" w:rsidR="00337F76" w:rsidRPr="001D7D56" w:rsidRDefault="00337F76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6595C27B" w14:textId="77777777" w:rsidR="003E170E" w:rsidRDefault="003E170E" w:rsidP="00405AA3">
      <w:pPr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bookmarkStart w:id="0" w:name="_heading=h.gjdgxs" w:colFirst="0" w:colLast="0"/>
      <w:bookmarkEnd w:id="0"/>
    </w:p>
    <w:p w14:paraId="5C25BFFD" w14:textId="3EF8B071" w:rsidR="00405AA3" w:rsidRDefault="00883E38" w:rsidP="00405AA3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D7D56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Câu 5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(</w:t>
      </w:r>
      <w:r w:rsidRPr="00590D21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1</w:t>
      </w:r>
      <w:r w:rsidR="00FF1C4C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.0</w:t>
      </w:r>
      <w:r w:rsidRPr="00590D21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 xml:space="preserve"> điểm</w:t>
      </w:r>
      <w:r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):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Một hệ thống có chế độ làm việc ở mỗi giai đoạn vận hành chỉ với </w:t>
      </w:r>
      <w:r w:rsidR="00405AA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ác </w:t>
      </w:r>
      <w:r w:rsidR="00405AA3" w:rsidRPr="005437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rạng thái </w:t>
      </w:r>
      <w:r w:rsidR="00405AA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ừ 1 đến 4</w:t>
      </w:r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Chế độ làm việc của hệ thống này được mô tả bằng </w:t>
      </w:r>
      <w:r w:rsidR="00405AA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ma trận chuyển như sau:</w:t>
      </w:r>
    </w:p>
    <w:p w14:paraId="2F432AA6" w14:textId="7A50B41B" w:rsidR="00405AA3" w:rsidRPr="001D7D56" w:rsidRDefault="00405AA3" w:rsidP="00405AA3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color w:val="000000" w:themeColor="text1"/>
              <w:sz w:val="24"/>
              <w:szCs w:val="24"/>
            </w:rPr>
            <m:t>P=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 w:themeColor="text1"/>
                  <w:sz w:val="24"/>
                  <w:szCs w:val="24"/>
                </w:rPr>
                <m:t xml:space="preserve">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28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1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21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  <m:t>0.25</m:t>
                    </m:r>
                  </m:e>
                </m:mr>
              </m:m>
              <m:r>
                <w:rPr>
                  <w:rFonts w:ascii="Cambria Math" w:eastAsia="Times New Roman" w:hAnsi="Cambria Math" w:cs="Times New Roman"/>
                  <w:color w:val="000000" w:themeColor="text1"/>
                  <w:sz w:val="24"/>
                  <w:szCs w:val="24"/>
                </w:rPr>
                <m:t xml:space="preserve">  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1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3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26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  <m:t>0.31</m:t>
                    </m:r>
                  </m:e>
                </m:mr>
              </m:m>
              <m:r>
                <w:rPr>
                  <w:rFonts w:ascii="Cambria Math" w:eastAsia="Times New Roman" w:hAnsi="Cambria Math" w:cs="Times New Roman"/>
                  <w:color w:val="000000" w:themeColor="text1"/>
                  <w:sz w:val="24"/>
                  <w:szCs w:val="24"/>
                </w:rPr>
                <m:t xml:space="preserve"> 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2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2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24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  <m:t>0.19</m:t>
                    </m:r>
                  </m:e>
                </m:mr>
              </m:m>
              <m:r>
                <w:rPr>
                  <w:rFonts w:ascii="Cambria Math" w:eastAsia="Times New Roman" w:hAnsi="Cambria Math" w:cs="Times New Roman"/>
                  <w:color w:val="000000" w:themeColor="text1"/>
                  <w:sz w:val="24"/>
                  <w:szCs w:val="24"/>
                </w:rPr>
                <m:t xml:space="preserve">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3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2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29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  <m:t>0.25</m:t>
                    </m:r>
                  </m:e>
                </m:mr>
              </m:m>
            </m:e>
          </m:d>
        </m:oMath>
      </m:oMathPara>
    </w:p>
    <w:p w14:paraId="3EC7F5B3" w14:textId="77777777" w:rsidR="00405AA3" w:rsidRPr="001D7D56" w:rsidRDefault="00405AA3" w:rsidP="00405AA3">
      <w:pPr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14:paraId="1829B43D" w14:textId="77777777" w:rsidR="00405AA3" w:rsidRPr="001D7D56" w:rsidRDefault="00405AA3" w:rsidP="00405AA3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) (</w:t>
      </w:r>
      <w:r w:rsidRPr="00590D21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0.5 điểm</w:t>
      </w:r>
      <w:r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)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ẽ đồ thị biễu diễn chuỗi Markov tương ứng đã cho</w:t>
      </w:r>
    </w:p>
    <w:tbl>
      <w:tblPr>
        <w:tblStyle w:val="a7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405AA3" w:rsidRPr="001D7D56" w14:paraId="3FEE1EE3" w14:textId="77777777" w:rsidTr="00F328E2">
        <w:trPr>
          <w:trHeight w:val="987"/>
        </w:trPr>
        <w:tc>
          <w:tcPr>
            <w:tcW w:w="10140" w:type="dxa"/>
          </w:tcPr>
          <w:p w14:paraId="21E2CC08" w14:textId="77777777" w:rsidR="00405AA3" w:rsidRDefault="00405AA3" w:rsidP="00F328E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6F55AA"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án kết quả  vào bên dưới</w:t>
            </w:r>
          </w:p>
          <w:p w14:paraId="12F44455" w14:textId="0E063F74" w:rsidR="00837723" w:rsidRPr="001D7D56" w:rsidRDefault="00863F04" w:rsidP="00F328E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6E6B3D8" wp14:editId="19C3F7CD">
                  <wp:extent cx="6292850" cy="4754880"/>
                  <wp:effectExtent l="0" t="0" r="0" b="7620"/>
                  <wp:docPr id="1744687529" name="Hình ảnh 1" descr="Không có mô tả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Không có mô tả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92850" cy="4754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D76C536" w14:textId="77777777" w:rsidR="003E170E" w:rsidRDefault="003E170E" w:rsidP="00405AA3">
      <w:pPr>
        <w:spacing w:after="0"/>
        <w:ind w:left="72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14:paraId="2D23B22C" w14:textId="08F94272" w:rsidR="00405AA3" w:rsidRDefault="00405AA3" w:rsidP="00405AA3">
      <w:pPr>
        <w:spacing w:after="0"/>
        <w:ind w:left="72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) (</w:t>
      </w:r>
      <w:r w:rsidRPr="00590D21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0.5 điểm</w:t>
      </w:r>
      <w:r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) </w:t>
      </w:r>
      <w:r w:rsidRPr="00C254B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Giả sử rằng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ệ thống</w:t>
      </w:r>
      <w:r w:rsidRPr="00C254B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bắt đầu học ở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rạng thái </w:t>
      </w:r>
      <w:r w:rsidR="00C336E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1</w:t>
      </w:r>
      <w:r w:rsidRPr="00C254B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ính xác xuất hệ thống làm việc ở trạng thái </w:t>
      </w:r>
      <w:r w:rsidR="001B2CCE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4</w:t>
      </w:r>
      <w:r w:rsidR="005A55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A5579" w:rsidRPr="00FD6E2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sau ba và bốn</w:t>
      </w:r>
      <w:r w:rsidRPr="00FD6E2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 xml:space="preserve"> bước thời gian vận hành</w:t>
      </w:r>
      <w:r w:rsidR="00CC4A4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1C98B881" w14:textId="77777777" w:rsidR="003E170E" w:rsidRPr="00C254B4" w:rsidRDefault="003E170E" w:rsidP="00405AA3">
      <w:pPr>
        <w:spacing w:after="0"/>
        <w:ind w:left="72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tbl>
      <w:tblPr>
        <w:tblStyle w:val="a8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405AA3" w:rsidRPr="001D7D56" w14:paraId="7F63300D" w14:textId="77777777" w:rsidTr="00F328E2">
        <w:trPr>
          <w:trHeight w:val="1097"/>
        </w:trPr>
        <w:tc>
          <w:tcPr>
            <w:tcW w:w="10170" w:type="dxa"/>
          </w:tcPr>
          <w:p w14:paraId="4D77154E" w14:textId="77777777" w:rsidR="00405AA3" w:rsidRPr="006F55AA" w:rsidRDefault="00405AA3" w:rsidP="00F328E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án kết quả tính toán vào bên dưới:</w:t>
            </w:r>
          </w:p>
          <w:p w14:paraId="6C792A93" w14:textId="4B85407F" w:rsidR="00405AA3" w:rsidRPr="001D7D56" w:rsidRDefault="00400168" w:rsidP="00F328E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00168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drawing>
                <wp:inline distT="0" distB="0" distL="0" distR="0" wp14:anchorId="52082D84" wp14:editId="1EC6F194">
                  <wp:extent cx="6311900" cy="7105015"/>
                  <wp:effectExtent l="0" t="0" r="0" b="635"/>
                  <wp:docPr id="983001578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3001578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11900" cy="7105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0000059" w14:textId="1F501917" w:rsidR="00337F76" w:rsidRPr="001D7D56" w:rsidRDefault="0074396A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lastRenderedPageBreak/>
        <w:t xml:space="preserve"> </w:t>
      </w:r>
    </w:p>
    <w:p w14:paraId="0000005A" w14:textId="77777777" w:rsidR="00337F76" w:rsidRPr="001D7D56" w:rsidRDefault="00337F76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0000005B" w14:textId="77777777" w:rsidR="00337F76" w:rsidRPr="001D7D56" w:rsidRDefault="00337F76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0000005C" w14:textId="77777777" w:rsidR="00337F76" w:rsidRPr="001D7D56" w:rsidRDefault="00337F76">
      <w:pPr>
        <w:widowControl w:val="0"/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sectPr w:rsidR="00337F76" w:rsidRPr="001D7D56" w:rsidSect="00227793">
      <w:pgSz w:w="12240" w:h="15840"/>
      <w:pgMar w:top="284" w:right="567" w:bottom="284" w:left="851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8EA43FF"/>
    <w:multiLevelType w:val="multilevel"/>
    <w:tmpl w:val="4B6286F6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" w15:restartNumberingAfterBreak="0">
    <w:nsid w:val="43CD4019"/>
    <w:multiLevelType w:val="hybridMultilevel"/>
    <w:tmpl w:val="C512C9DA"/>
    <w:lvl w:ilvl="0" w:tplc="3BC205F0">
      <w:start w:val="2"/>
      <w:numFmt w:val="lowerLetter"/>
      <w:lvlText w:val="%1)"/>
      <w:lvlJc w:val="left"/>
      <w:pPr>
        <w:ind w:left="927" w:hanging="360"/>
      </w:pPr>
      <w:rPr>
        <w:rFonts w:hint="default"/>
        <w:b w:val="0"/>
        <w:bCs w:val="0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54A333D8"/>
    <w:multiLevelType w:val="multilevel"/>
    <w:tmpl w:val="4B6286F6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3" w15:restartNumberingAfterBreak="0">
    <w:nsid w:val="5D624946"/>
    <w:multiLevelType w:val="multilevel"/>
    <w:tmpl w:val="9FAAD194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DB8259F"/>
    <w:multiLevelType w:val="multilevel"/>
    <w:tmpl w:val="EA4ABC1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5" w15:restartNumberingAfterBreak="0">
    <w:nsid w:val="6B5445CF"/>
    <w:multiLevelType w:val="hybridMultilevel"/>
    <w:tmpl w:val="0C52EB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88411586">
    <w:abstractNumId w:val="4"/>
  </w:num>
  <w:num w:numId="2" w16cid:durableId="925924253">
    <w:abstractNumId w:val="3"/>
  </w:num>
  <w:num w:numId="3" w16cid:durableId="1619408365">
    <w:abstractNumId w:val="2"/>
  </w:num>
  <w:num w:numId="4" w16cid:durableId="2082942389">
    <w:abstractNumId w:val="5"/>
  </w:num>
  <w:num w:numId="5" w16cid:durableId="1202790072">
    <w:abstractNumId w:val="1"/>
  </w:num>
  <w:num w:numId="6" w16cid:durableId="151206349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7F76"/>
    <w:rsid w:val="00005E68"/>
    <w:rsid w:val="00023406"/>
    <w:rsid w:val="00023446"/>
    <w:rsid w:val="00040A56"/>
    <w:rsid w:val="00077AAE"/>
    <w:rsid w:val="000921F8"/>
    <w:rsid w:val="000B5641"/>
    <w:rsid w:val="000B6FD4"/>
    <w:rsid w:val="000D3E98"/>
    <w:rsid w:val="00104E22"/>
    <w:rsid w:val="00117CD9"/>
    <w:rsid w:val="00125759"/>
    <w:rsid w:val="00127048"/>
    <w:rsid w:val="001272DF"/>
    <w:rsid w:val="00157A70"/>
    <w:rsid w:val="0017366D"/>
    <w:rsid w:val="00183767"/>
    <w:rsid w:val="001A58DA"/>
    <w:rsid w:val="001B2CCE"/>
    <w:rsid w:val="001D7D56"/>
    <w:rsid w:val="001F7641"/>
    <w:rsid w:val="0021395E"/>
    <w:rsid w:val="00227793"/>
    <w:rsid w:val="002410DE"/>
    <w:rsid w:val="00246EDA"/>
    <w:rsid w:val="0025646F"/>
    <w:rsid w:val="00256E2A"/>
    <w:rsid w:val="00261B0F"/>
    <w:rsid w:val="00262BAF"/>
    <w:rsid w:val="002A64E6"/>
    <w:rsid w:val="002B7630"/>
    <w:rsid w:val="002C1467"/>
    <w:rsid w:val="002D1ADD"/>
    <w:rsid w:val="002E586D"/>
    <w:rsid w:val="002F5921"/>
    <w:rsid w:val="00301724"/>
    <w:rsid w:val="0031798F"/>
    <w:rsid w:val="00322624"/>
    <w:rsid w:val="00331DA6"/>
    <w:rsid w:val="00337F76"/>
    <w:rsid w:val="00354465"/>
    <w:rsid w:val="00371380"/>
    <w:rsid w:val="003A1FCD"/>
    <w:rsid w:val="003A2504"/>
    <w:rsid w:val="003A68F8"/>
    <w:rsid w:val="003B1FFD"/>
    <w:rsid w:val="003C0D54"/>
    <w:rsid w:val="003D27B8"/>
    <w:rsid w:val="003D3E22"/>
    <w:rsid w:val="003E170E"/>
    <w:rsid w:val="00400168"/>
    <w:rsid w:val="00405AA3"/>
    <w:rsid w:val="00414F42"/>
    <w:rsid w:val="004231DA"/>
    <w:rsid w:val="00427BA6"/>
    <w:rsid w:val="00431462"/>
    <w:rsid w:val="0043561C"/>
    <w:rsid w:val="004420DF"/>
    <w:rsid w:val="004435C7"/>
    <w:rsid w:val="0044552F"/>
    <w:rsid w:val="004601FC"/>
    <w:rsid w:val="0047214E"/>
    <w:rsid w:val="004A06EF"/>
    <w:rsid w:val="004B6375"/>
    <w:rsid w:val="004C6F49"/>
    <w:rsid w:val="004D0C0B"/>
    <w:rsid w:val="0050411B"/>
    <w:rsid w:val="00507606"/>
    <w:rsid w:val="0054188E"/>
    <w:rsid w:val="00544584"/>
    <w:rsid w:val="00577008"/>
    <w:rsid w:val="005823AA"/>
    <w:rsid w:val="00590D21"/>
    <w:rsid w:val="005A5579"/>
    <w:rsid w:val="005B37AA"/>
    <w:rsid w:val="005C5DBF"/>
    <w:rsid w:val="006047AA"/>
    <w:rsid w:val="006175DA"/>
    <w:rsid w:val="006327F1"/>
    <w:rsid w:val="00636E0A"/>
    <w:rsid w:val="00644508"/>
    <w:rsid w:val="00667A0A"/>
    <w:rsid w:val="00693E28"/>
    <w:rsid w:val="006A1422"/>
    <w:rsid w:val="006A14CB"/>
    <w:rsid w:val="006B366F"/>
    <w:rsid w:val="006B6AFE"/>
    <w:rsid w:val="006F55AA"/>
    <w:rsid w:val="00705A2C"/>
    <w:rsid w:val="007212C8"/>
    <w:rsid w:val="00721E9F"/>
    <w:rsid w:val="007233C9"/>
    <w:rsid w:val="00740E52"/>
    <w:rsid w:val="0074396A"/>
    <w:rsid w:val="00782EA0"/>
    <w:rsid w:val="0079657B"/>
    <w:rsid w:val="007B3E13"/>
    <w:rsid w:val="00837723"/>
    <w:rsid w:val="00850118"/>
    <w:rsid w:val="0086293F"/>
    <w:rsid w:val="00863F04"/>
    <w:rsid w:val="00866766"/>
    <w:rsid w:val="00873184"/>
    <w:rsid w:val="00883E38"/>
    <w:rsid w:val="008A3FFD"/>
    <w:rsid w:val="008F3D7A"/>
    <w:rsid w:val="008F7CF9"/>
    <w:rsid w:val="0091707E"/>
    <w:rsid w:val="00921546"/>
    <w:rsid w:val="0098205E"/>
    <w:rsid w:val="009A31F5"/>
    <w:rsid w:val="009E18D6"/>
    <w:rsid w:val="009E46B2"/>
    <w:rsid w:val="009F5BB9"/>
    <w:rsid w:val="00A62F09"/>
    <w:rsid w:val="00A964ED"/>
    <w:rsid w:val="00AB01E4"/>
    <w:rsid w:val="00AD6202"/>
    <w:rsid w:val="00AE7C75"/>
    <w:rsid w:val="00AF1167"/>
    <w:rsid w:val="00B01F8E"/>
    <w:rsid w:val="00B324A8"/>
    <w:rsid w:val="00B458EE"/>
    <w:rsid w:val="00B77102"/>
    <w:rsid w:val="00B8526E"/>
    <w:rsid w:val="00B92503"/>
    <w:rsid w:val="00BB23DC"/>
    <w:rsid w:val="00BC4D7B"/>
    <w:rsid w:val="00BC655C"/>
    <w:rsid w:val="00BD3A89"/>
    <w:rsid w:val="00BE3828"/>
    <w:rsid w:val="00BE5BB9"/>
    <w:rsid w:val="00C03FA9"/>
    <w:rsid w:val="00C13306"/>
    <w:rsid w:val="00C336E6"/>
    <w:rsid w:val="00C46EC7"/>
    <w:rsid w:val="00C75488"/>
    <w:rsid w:val="00C7607D"/>
    <w:rsid w:val="00C92E5E"/>
    <w:rsid w:val="00CB0FF3"/>
    <w:rsid w:val="00CB297A"/>
    <w:rsid w:val="00CC4A4C"/>
    <w:rsid w:val="00CE2397"/>
    <w:rsid w:val="00CF48B7"/>
    <w:rsid w:val="00D95DA4"/>
    <w:rsid w:val="00DA0211"/>
    <w:rsid w:val="00DA03AA"/>
    <w:rsid w:val="00DA7560"/>
    <w:rsid w:val="00DB0542"/>
    <w:rsid w:val="00DE68EA"/>
    <w:rsid w:val="00DF2C9E"/>
    <w:rsid w:val="00E1380B"/>
    <w:rsid w:val="00E13CB6"/>
    <w:rsid w:val="00E15254"/>
    <w:rsid w:val="00E37BB8"/>
    <w:rsid w:val="00E458F3"/>
    <w:rsid w:val="00E539F5"/>
    <w:rsid w:val="00E53EBD"/>
    <w:rsid w:val="00E77236"/>
    <w:rsid w:val="00E77879"/>
    <w:rsid w:val="00EB731C"/>
    <w:rsid w:val="00EC3E96"/>
    <w:rsid w:val="00ED00FA"/>
    <w:rsid w:val="00ED2D61"/>
    <w:rsid w:val="00ED5765"/>
    <w:rsid w:val="00EF56ED"/>
    <w:rsid w:val="00F105FE"/>
    <w:rsid w:val="00F3782A"/>
    <w:rsid w:val="00F41A1A"/>
    <w:rsid w:val="00F41E4B"/>
    <w:rsid w:val="00F519A1"/>
    <w:rsid w:val="00F62BE7"/>
    <w:rsid w:val="00F6467F"/>
    <w:rsid w:val="00F901C5"/>
    <w:rsid w:val="00F9408B"/>
    <w:rsid w:val="00F962A9"/>
    <w:rsid w:val="00FA0806"/>
    <w:rsid w:val="00FA3ADD"/>
    <w:rsid w:val="00FD2811"/>
    <w:rsid w:val="00FD2F53"/>
    <w:rsid w:val="00FD6E2E"/>
    <w:rsid w:val="00FE2455"/>
    <w:rsid w:val="00FF1C4C"/>
    <w:rsid w:val="00FF77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2A3307"/>
  <w15:docId w15:val="{A13A1C72-6DC2-44A0-8051-9E9C02C0D7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paragraph" w:styleId="u1">
    <w:name w:val="heading 1"/>
    <w:basedOn w:val="Binhthng"/>
    <w:next w:val="Binhthng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u2">
    <w:name w:val="heading 2"/>
    <w:basedOn w:val="Binhthng"/>
    <w:next w:val="Binhthng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u3">
    <w:name w:val="heading 3"/>
    <w:basedOn w:val="Binhthng"/>
    <w:next w:val="Binhthng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u4">
    <w:name w:val="heading 4"/>
    <w:basedOn w:val="Binhthng"/>
    <w:next w:val="Binhthng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u5">
    <w:name w:val="heading 5"/>
    <w:basedOn w:val="Binhthng"/>
    <w:next w:val="Binhthng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u6">
    <w:name w:val="heading 6"/>
    <w:basedOn w:val="Binhthng"/>
    <w:next w:val="Binhthng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Tiu">
    <w:name w:val="Title"/>
    <w:basedOn w:val="Binhthng"/>
    <w:next w:val="Binhthng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styleId="VnbanChdanhsn">
    <w:name w:val="Placeholder Text"/>
    <w:basedOn w:val="Phngmcinhcuaoanvn"/>
    <w:uiPriority w:val="99"/>
    <w:semiHidden/>
    <w:rsid w:val="00453737"/>
    <w:rPr>
      <w:color w:val="808080"/>
    </w:rPr>
  </w:style>
  <w:style w:type="paragraph" w:styleId="oancuaDanhsach">
    <w:name w:val="List Paragraph"/>
    <w:basedOn w:val="Binhthng"/>
    <w:uiPriority w:val="34"/>
    <w:qFormat/>
    <w:rsid w:val="00322384"/>
    <w:pPr>
      <w:ind w:left="720"/>
      <w:contextualSpacing/>
    </w:pPr>
  </w:style>
  <w:style w:type="paragraph" w:styleId="Tiuphu">
    <w:name w:val="Subtitle"/>
    <w:basedOn w:val="Binhthng"/>
    <w:next w:val="Binhthng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BangThngthng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BangThngthng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BangThngthng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BangThngthng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BangThngthng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4">
    <w:basedOn w:val="BangThngthng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5">
    <w:basedOn w:val="BangThngthng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6">
    <w:basedOn w:val="BangThngthng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7">
    <w:basedOn w:val="BangThngthng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8">
    <w:basedOn w:val="BangThngthng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9">
    <w:basedOn w:val="BangThngthng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VnbanChuthich">
    <w:name w:val="annotation text"/>
    <w:basedOn w:val="Binhthng"/>
    <w:link w:val="VnbanChuthich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VnbanChuthichChar">
    <w:name w:val="Văn bản Chú thích Char"/>
    <w:basedOn w:val="Phngmcinhcuaoanvn"/>
    <w:link w:val="VnbanChuthich"/>
    <w:uiPriority w:val="99"/>
    <w:semiHidden/>
    <w:rPr>
      <w:sz w:val="20"/>
      <w:szCs w:val="20"/>
    </w:rPr>
  </w:style>
  <w:style w:type="character" w:styleId="ThamchiuChuthich">
    <w:name w:val="annotation reference"/>
    <w:basedOn w:val="Phngmcinhcuaoanvn"/>
    <w:uiPriority w:val="99"/>
    <w:semiHidden/>
    <w:unhideWhenUsed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5954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621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065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51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175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106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94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21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43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317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53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617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334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08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52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333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6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03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2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74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547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89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007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730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041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863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60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275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7788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8123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59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03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039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3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51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31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29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665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8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03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1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466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15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886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22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22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844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342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61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195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22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37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366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82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4.bin"/><Relationship Id="rId34" Type="http://schemas.openxmlformats.org/officeDocument/2006/relationships/image" Target="media/image16.png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oleObject" Target="embeddings/oleObject6.bin"/><Relationship Id="rId33" Type="http://schemas.openxmlformats.org/officeDocument/2006/relationships/image" Target="media/image15.png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5.png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image" Target="media/image17.png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lpoxj4ASyzPrkqIa9hSpeaMnDGQ==">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</go:docsCustomData>
</go:gDocsCustomXmlDataStorage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097C955AFF6FF40A8710A5845E5F353" ma:contentTypeVersion="5" ma:contentTypeDescription="Create a new document." ma:contentTypeScope="" ma:versionID="79d280d2576c82aecfa7590852266f98">
  <xsd:schema xmlns:xsd="http://www.w3.org/2001/XMLSchema" xmlns:xs="http://www.w3.org/2001/XMLSchema" xmlns:p="http://schemas.microsoft.com/office/2006/metadata/properties" xmlns:ns2="c90c82db-3caa-49d9-ae95-f9f893f944f6" targetNamespace="http://schemas.microsoft.com/office/2006/metadata/properties" ma:root="true" ma:fieldsID="f0960fac31edcf129cbe50cf380a08af" ns2:_="">
    <xsd:import namespace="c90c82db-3caa-49d9-ae95-f9f893f944f6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0c82db-3caa-49d9-ae95-f9f893f944f6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1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AE32B3E-9D06-4834-A2B2-E7D4AFB8C670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2012B31-320D-4860-9F26-3C9EE33232C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4.xml><?xml version="1.0" encoding="utf-8"?>
<ds:datastoreItem xmlns:ds="http://schemas.openxmlformats.org/officeDocument/2006/customXml" ds:itemID="{12A4A6EB-FBCA-490A-BF18-5C23F7AD9AE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1</Pages>
  <Words>2183</Words>
  <Characters>12448</Characters>
  <Application>Microsoft Office Word</Application>
  <DocSecurity>0</DocSecurity>
  <Lines>103</Lines>
  <Paragraphs>29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am Cong Thang - Khoa CNTT</dc:creator>
  <cp:lastModifiedBy>Trần Ngọc Minh Hoàng</cp:lastModifiedBy>
  <cp:revision>3</cp:revision>
  <cp:lastPrinted>2024-05-27T09:39:00Z</cp:lastPrinted>
  <dcterms:created xsi:type="dcterms:W3CDTF">2024-05-27T09:38:00Z</dcterms:created>
  <dcterms:modified xsi:type="dcterms:W3CDTF">2024-05-27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